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82" r:id="rId3"/>
    <p:sldId id="288" r:id="rId4"/>
    <p:sldId id="290" r:id="rId5"/>
    <p:sldId id="291" r:id="rId6"/>
    <p:sldId id="292" r:id="rId7"/>
    <p:sldId id="309" r:id="rId8"/>
    <p:sldId id="296" r:id="rId9"/>
    <p:sldId id="283" r:id="rId10"/>
    <p:sldId id="284" r:id="rId11"/>
    <p:sldId id="285" r:id="rId12"/>
    <p:sldId id="286" r:id="rId13"/>
    <p:sldId id="313" r:id="rId14"/>
    <p:sldId id="314" r:id="rId15"/>
    <p:sldId id="315" r:id="rId16"/>
    <p:sldId id="316" r:id="rId17"/>
  </p:sldIdLst>
  <p:sldSz cx="9144000" cy="6858000" type="screen4x3"/>
  <p:notesSz cx="6858000" cy="9144000"/>
  <p:custDataLst>
    <p:tags r:id="rId1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5" autoAdjust="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39BEAD85-3283-4A68-8B3D-944313E5E9AC}" type="datetimeFigureOut">
              <a:rPr lang="zh-CN" altLang="en-US"/>
              <a:pPr>
                <a:defRPr/>
              </a:pPr>
              <a:t>2020/11/2</a:t>
            </a:fld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5E5248C-2AE0-43F4-AF9D-27DE2C85B4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70911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7AA4CB-BE83-43D1-BE63-9855B104C8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3FA15-22A0-41C8-85D5-7EE60C0D0E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BDAC3-D5FF-4786-A9DF-1344494B06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2DE835-4DED-451E-8DAD-CEF851D2BB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52327-7E65-4CB0-92EA-1987953AF85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305A2C-8038-4C65-96FD-ED92D22683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467CA-7B40-42FB-973B-053E2DDB3B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1F7C55-6BFE-4B78-8669-0F25F71A0B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520075-E73D-4D88-9285-1522F43D17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EA5B9-D40F-4C44-91B0-5A0A1D4CC59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3392D-912D-409A-AC6C-2F162C6B27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B702B-4762-4458-9285-FC2CDF0035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3A7DF-70C6-458A-B550-761896FB34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9E057BB3-7D73-4D88-AD54-11028DF287B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1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990600"/>
            <a:ext cx="8610600" cy="1905000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八章 电功率</a:t>
            </a:r>
            <a:b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测量小灯泡的电功率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第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时）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内容占位符 2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pPr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闭合开关后，发现灯泡不亮，电压表有示数，电流表无示数，则电路中可能出现的故障是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endParaRPr lang="zh-CN" altLang="en-US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75459" name="Text Box 10"/>
          <p:cNvSpPr txBox="1">
            <a:spLocks noChangeArrowheads="1"/>
          </p:cNvSpPr>
          <p:nvPr/>
        </p:nvSpPr>
        <p:spPr bwMode="auto">
          <a:xfrm>
            <a:off x="3124200" y="1371600"/>
            <a:ext cx="16732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C00000"/>
                </a:solidFill>
                <a:ea typeface="楷体" pitchFamily="49" charset="-122"/>
                <a:cs typeface="Times New Roman" pitchFamily="18" charset="0"/>
              </a:rPr>
              <a:t>灯泡断路</a:t>
            </a:r>
          </a:p>
        </p:txBody>
      </p:sp>
      <p:grpSp>
        <p:nvGrpSpPr>
          <p:cNvPr id="14341" name="Group 5"/>
          <p:cNvGrpSpPr/>
          <p:nvPr/>
        </p:nvGrpSpPr>
        <p:grpSpPr>
          <a:xfrm>
            <a:off x="2133600" y="2286000"/>
            <a:ext cx="5996270" cy="4038600"/>
            <a:chOff x="0" y="0"/>
            <a:chExt cx="5360001" cy="3593342"/>
          </a:xfrm>
        </p:grpSpPr>
        <p:pic>
          <p:nvPicPr>
            <p:cNvPr id="14345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 flipH="1">
              <a:off x="2005410" y="375784"/>
              <a:ext cx="1129418" cy="7208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4346" name="Picture 4" descr="H:\2\人教教参资源\九\ppt\16\16-4-2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27306" y="0"/>
              <a:ext cx="1745784" cy="90517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4347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2539574" y="1368152"/>
              <a:ext cx="1203382" cy="8394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4348" name="Picture 6" descr="H:\2\人教教参资源\九\图\电流表.JPG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451342" y="1584176"/>
              <a:ext cx="1088326" cy="12879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4349" name="Picture 7" descr="H:\2\人教教参资源\九\图\电压表.JPG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2431562" y="2304256"/>
              <a:ext cx="1266779" cy="1289086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4350" name="Picture 10" descr="H:\2\人教教参资源\九\图\电池组.JPG"/>
            <p:cNvPicPr>
              <a:picLocks noChangeAspect="1" noChangeArrowheads="1"/>
            </p:cNvPicPr>
            <p:nvPr/>
          </p:nvPicPr>
          <p:blipFill>
            <a:blip r:embed="rId7"/>
            <a:stretch>
              <a:fillRect/>
            </a:stretch>
          </p:blipFill>
          <p:spPr bwMode="auto">
            <a:xfrm>
              <a:off x="3799714" y="720080"/>
              <a:ext cx="1560287" cy="615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4351" name="任意多边形 15"/>
            <p:cNvSpPr/>
            <p:nvPr/>
          </p:nvSpPr>
          <p:spPr bwMode="auto">
            <a:xfrm>
              <a:off x="1460664" y="476150"/>
              <a:ext cx="747796" cy="407901"/>
            </a:xfrm>
            <a:custGeom>
              <a:avLst/>
              <a:gdLst>
                <a:gd name="T0" fmla="*/ 2272 w 747860"/>
                <a:gd name="T1" fmla="*/ 0 h 407964"/>
                <a:gd name="T2" fmla="*/ 58518 w 747860"/>
                <a:gd name="T3" fmla="*/ 84342 h 407964"/>
                <a:gd name="T4" fmla="*/ 86643 w 747860"/>
                <a:gd name="T5" fmla="*/ 126510 h 407964"/>
                <a:gd name="T6" fmla="*/ 128826 w 747860"/>
                <a:gd name="T7" fmla="*/ 168683 h 407964"/>
                <a:gd name="T8" fmla="*/ 185072 w 747860"/>
                <a:gd name="T9" fmla="*/ 238966 h 407964"/>
                <a:gd name="T10" fmla="*/ 199135 w 747860"/>
                <a:gd name="T11" fmla="*/ 281139 h 407964"/>
                <a:gd name="T12" fmla="*/ 241318 w 747860"/>
                <a:gd name="T13" fmla="*/ 295192 h 407964"/>
                <a:gd name="T14" fmla="*/ 283506 w 747860"/>
                <a:gd name="T15" fmla="*/ 323307 h 407964"/>
                <a:gd name="T16" fmla="*/ 367877 w 747860"/>
                <a:gd name="T17" fmla="*/ 351423 h 407964"/>
                <a:gd name="T18" fmla="*/ 410060 w 747860"/>
                <a:gd name="T19" fmla="*/ 379533 h 407964"/>
                <a:gd name="T20" fmla="*/ 466306 w 747860"/>
                <a:gd name="T21" fmla="*/ 393591 h 407964"/>
                <a:gd name="T22" fmla="*/ 508489 w 747860"/>
                <a:gd name="T23" fmla="*/ 407649 h 407964"/>
                <a:gd name="T24" fmla="*/ 747540 w 747860"/>
                <a:gd name="T25" fmla="*/ 393591 h 4079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47860"/>
                <a:gd name="T40" fmla="*/ 0 h 407964"/>
                <a:gd name="T41" fmla="*/ 747860 w 747860"/>
                <a:gd name="T42" fmla="*/ 407964 h 4079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47860" h="407964">
                  <a:moveTo>
                    <a:pt x="2272" y="0"/>
                  </a:moveTo>
                  <a:cubicBezTo>
                    <a:pt x="26995" y="74169"/>
                    <a:pt x="0" y="14155"/>
                    <a:pt x="58543" y="84407"/>
                  </a:cubicBezTo>
                  <a:cubicBezTo>
                    <a:pt x="69367" y="97395"/>
                    <a:pt x="75854" y="113622"/>
                    <a:pt x="86678" y="126610"/>
                  </a:cubicBezTo>
                  <a:cubicBezTo>
                    <a:pt x="99414" y="141894"/>
                    <a:pt x="116145" y="153529"/>
                    <a:pt x="128881" y="168813"/>
                  </a:cubicBezTo>
                  <a:cubicBezTo>
                    <a:pt x="217602" y="275279"/>
                    <a:pt x="103304" y="157306"/>
                    <a:pt x="185152" y="239151"/>
                  </a:cubicBezTo>
                  <a:cubicBezTo>
                    <a:pt x="189841" y="253219"/>
                    <a:pt x="188735" y="270869"/>
                    <a:pt x="199220" y="281354"/>
                  </a:cubicBezTo>
                  <a:cubicBezTo>
                    <a:pt x="209705" y="291839"/>
                    <a:pt x="228160" y="288790"/>
                    <a:pt x="241423" y="295422"/>
                  </a:cubicBezTo>
                  <a:cubicBezTo>
                    <a:pt x="256545" y="302983"/>
                    <a:pt x="268176" y="316690"/>
                    <a:pt x="283626" y="323557"/>
                  </a:cubicBezTo>
                  <a:cubicBezTo>
                    <a:pt x="310727" y="335602"/>
                    <a:pt x="343356" y="335242"/>
                    <a:pt x="368032" y="351693"/>
                  </a:cubicBezTo>
                  <a:cubicBezTo>
                    <a:pt x="382100" y="361071"/>
                    <a:pt x="394695" y="373168"/>
                    <a:pt x="410235" y="379828"/>
                  </a:cubicBezTo>
                  <a:cubicBezTo>
                    <a:pt x="428006" y="387444"/>
                    <a:pt x="447916" y="388584"/>
                    <a:pt x="466506" y="393896"/>
                  </a:cubicBezTo>
                  <a:cubicBezTo>
                    <a:pt x="480764" y="397970"/>
                    <a:pt x="494641" y="403275"/>
                    <a:pt x="508709" y="407964"/>
                  </a:cubicBezTo>
                  <a:lnTo>
                    <a:pt x="747860" y="393896"/>
                  </a:ln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52" name="任意多边形 16"/>
            <p:cNvSpPr/>
            <p:nvPr/>
          </p:nvSpPr>
          <p:spPr bwMode="auto">
            <a:xfrm>
              <a:off x="2883223" y="452342"/>
              <a:ext cx="2433910" cy="603123"/>
            </a:xfrm>
            <a:custGeom>
              <a:avLst/>
              <a:gdLst>
                <a:gd name="T0" fmla="*/ 0 w 2433711"/>
                <a:gd name="T1" fmla="*/ 419361 h 602736"/>
                <a:gd name="T2" fmla="*/ 182955 w 2433711"/>
                <a:gd name="T3" fmla="*/ 405247 h 602736"/>
                <a:gd name="T4" fmla="*/ 309614 w 2433711"/>
                <a:gd name="T5" fmla="*/ 362909 h 602736"/>
                <a:gd name="T6" fmla="*/ 394055 w 2433711"/>
                <a:gd name="T7" fmla="*/ 334683 h 602736"/>
                <a:gd name="T8" fmla="*/ 436278 w 2433711"/>
                <a:gd name="T9" fmla="*/ 320570 h 602736"/>
                <a:gd name="T10" fmla="*/ 464424 w 2433711"/>
                <a:gd name="T11" fmla="*/ 292344 h 602736"/>
                <a:gd name="T12" fmla="*/ 534792 w 2433711"/>
                <a:gd name="T13" fmla="*/ 278231 h 602736"/>
                <a:gd name="T14" fmla="*/ 619233 w 2433711"/>
                <a:gd name="T15" fmla="*/ 250005 h 602736"/>
                <a:gd name="T16" fmla="*/ 661451 w 2433711"/>
                <a:gd name="T17" fmla="*/ 235892 h 602736"/>
                <a:gd name="T18" fmla="*/ 689602 w 2433711"/>
                <a:gd name="T19" fmla="*/ 207666 h 602736"/>
                <a:gd name="T20" fmla="*/ 731820 w 2433711"/>
                <a:gd name="T21" fmla="*/ 193554 h 602736"/>
                <a:gd name="T22" fmla="*/ 844406 w 2433711"/>
                <a:gd name="T23" fmla="*/ 165328 h 602736"/>
                <a:gd name="T24" fmla="*/ 1055512 w 2433711"/>
                <a:gd name="T25" fmla="*/ 94765 h 602736"/>
                <a:gd name="T26" fmla="*/ 1139953 w 2433711"/>
                <a:gd name="T27" fmla="*/ 66540 h 602736"/>
                <a:gd name="T28" fmla="*/ 1336981 w 2433711"/>
                <a:gd name="T29" fmla="*/ 38314 h 602736"/>
                <a:gd name="T30" fmla="*/ 1632522 w 2433711"/>
                <a:gd name="T31" fmla="*/ 10084 h 602736"/>
                <a:gd name="T32" fmla="*/ 1970287 w 2433711"/>
                <a:gd name="T33" fmla="*/ 24199 h 602736"/>
                <a:gd name="T34" fmla="*/ 2026577 w 2433711"/>
                <a:gd name="T35" fmla="*/ 38314 h 602736"/>
                <a:gd name="T36" fmla="*/ 2054723 w 2433711"/>
                <a:gd name="T37" fmla="*/ 66540 h 602736"/>
                <a:gd name="T38" fmla="*/ 2139168 w 2433711"/>
                <a:gd name="T39" fmla="*/ 122990 h 602736"/>
                <a:gd name="T40" fmla="*/ 2181383 w 2433711"/>
                <a:gd name="T41" fmla="*/ 137103 h 602736"/>
                <a:gd name="T42" fmla="*/ 2293975 w 2433711"/>
                <a:gd name="T43" fmla="*/ 235892 h 602736"/>
                <a:gd name="T44" fmla="*/ 2378411 w 2433711"/>
                <a:gd name="T45" fmla="*/ 348796 h 602736"/>
                <a:gd name="T46" fmla="*/ 2406564 w 2433711"/>
                <a:gd name="T47" fmla="*/ 405247 h 602736"/>
                <a:gd name="T48" fmla="*/ 2434710 w 2433711"/>
                <a:gd name="T49" fmla="*/ 489924 h 602736"/>
                <a:gd name="T50" fmla="*/ 2420633 w 2433711"/>
                <a:gd name="T51" fmla="*/ 560490 h 602736"/>
                <a:gd name="T52" fmla="*/ 2350265 w 2433711"/>
                <a:gd name="T53" fmla="*/ 602829 h 602736"/>
                <a:gd name="T54" fmla="*/ 2322119 w 2433711"/>
                <a:gd name="T55" fmla="*/ 602829 h 6027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433711"/>
                <a:gd name="T85" fmla="*/ 0 h 602736"/>
                <a:gd name="T86" fmla="*/ 2433711 w 2433711"/>
                <a:gd name="T87" fmla="*/ 602736 h 6027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433711" h="602736">
                  <a:moveTo>
                    <a:pt x="0" y="418017"/>
                  </a:moveTo>
                  <a:cubicBezTo>
                    <a:pt x="60960" y="413328"/>
                    <a:pt x="122488" y="413485"/>
                    <a:pt x="182880" y="403949"/>
                  </a:cubicBezTo>
                  <a:cubicBezTo>
                    <a:pt x="182887" y="403948"/>
                    <a:pt x="288384" y="368781"/>
                    <a:pt x="309489" y="361746"/>
                  </a:cubicBezTo>
                  <a:lnTo>
                    <a:pt x="393895" y="333611"/>
                  </a:lnTo>
                  <a:lnTo>
                    <a:pt x="436098" y="319543"/>
                  </a:lnTo>
                  <a:cubicBezTo>
                    <a:pt x="445477" y="310165"/>
                    <a:pt x="452043" y="296633"/>
                    <a:pt x="464234" y="291408"/>
                  </a:cubicBezTo>
                  <a:cubicBezTo>
                    <a:pt x="486211" y="281989"/>
                    <a:pt x="511504" y="283631"/>
                    <a:pt x="534572" y="277340"/>
                  </a:cubicBezTo>
                  <a:cubicBezTo>
                    <a:pt x="563184" y="269537"/>
                    <a:pt x="590843" y="258583"/>
                    <a:pt x="618978" y="249205"/>
                  </a:cubicBezTo>
                  <a:lnTo>
                    <a:pt x="661181" y="235137"/>
                  </a:lnTo>
                  <a:cubicBezTo>
                    <a:pt x="670560" y="225758"/>
                    <a:pt x="677944" y="213825"/>
                    <a:pt x="689317" y="207001"/>
                  </a:cubicBezTo>
                  <a:cubicBezTo>
                    <a:pt x="702032" y="199372"/>
                    <a:pt x="717214" y="196836"/>
                    <a:pt x="731520" y="192934"/>
                  </a:cubicBezTo>
                  <a:cubicBezTo>
                    <a:pt x="768826" y="182760"/>
                    <a:pt x="807377" y="177026"/>
                    <a:pt x="844061" y="164798"/>
                  </a:cubicBezTo>
                  <a:lnTo>
                    <a:pt x="1055077" y="94460"/>
                  </a:lnTo>
                  <a:lnTo>
                    <a:pt x="1139483" y="66325"/>
                  </a:lnTo>
                  <a:cubicBezTo>
                    <a:pt x="1251459" y="43929"/>
                    <a:pt x="1186057" y="54897"/>
                    <a:pt x="1336431" y="38189"/>
                  </a:cubicBezTo>
                  <a:cubicBezTo>
                    <a:pt x="1450997" y="0"/>
                    <a:pt x="1408496" y="10054"/>
                    <a:pt x="1631852" y="10054"/>
                  </a:cubicBezTo>
                  <a:cubicBezTo>
                    <a:pt x="1744491" y="10054"/>
                    <a:pt x="1856935" y="19432"/>
                    <a:pt x="1969477" y="24121"/>
                  </a:cubicBezTo>
                  <a:cubicBezTo>
                    <a:pt x="1988234" y="28810"/>
                    <a:pt x="2008454" y="29542"/>
                    <a:pt x="2025747" y="38189"/>
                  </a:cubicBezTo>
                  <a:cubicBezTo>
                    <a:pt x="2037610" y="44121"/>
                    <a:pt x="2043272" y="58367"/>
                    <a:pt x="2053883" y="66325"/>
                  </a:cubicBezTo>
                  <a:cubicBezTo>
                    <a:pt x="2080935" y="86614"/>
                    <a:pt x="2106210" y="111902"/>
                    <a:pt x="2138289" y="122595"/>
                  </a:cubicBezTo>
                  <a:cubicBezTo>
                    <a:pt x="2152357" y="127284"/>
                    <a:pt x="2167229" y="130031"/>
                    <a:pt x="2180492" y="136663"/>
                  </a:cubicBezTo>
                  <a:cubicBezTo>
                    <a:pt x="2217672" y="155253"/>
                    <a:pt x="2274699" y="207634"/>
                    <a:pt x="2293034" y="235137"/>
                  </a:cubicBezTo>
                  <a:cubicBezTo>
                    <a:pt x="2356661" y="330579"/>
                    <a:pt x="2325393" y="295633"/>
                    <a:pt x="2377440" y="347678"/>
                  </a:cubicBezTo>
                  <a:cubicBezTo>
                    <a:pt x="2386818" y="366435"/>
                    <a:pt x="2397787" y="384478"/>
                    <a:pt x="2405575" y="403949"/>
                  </a:cubicBezTo>
                  <a:cubicBezTo>
                    <a:pt x="2416589" y="431485"/>
                    <a:pt x="2433711" y="488355"/>
                    <a:pt x="2433711" y="488355"/>
                  </a:cubicBezTo>
                  <a:cubicBezTo>
                    <a:pt x="2429022" y="511801"/>
                    <a:pt x="2429062" y="536717"/>
                    <a:pt x="2419643" y="558694"/>
                  </a:cubicBezTo>
                  <a:cubicBezTo>
                    <a:pt x="2408223" y="585340"/>
                    <a:pt x="2373677" y="596022"/>
                    <a:pt x="2349304" y="600897"/>
                  </a:cubicBezTo>
                  <a:cubicBezTo>
                    <a:pt x="2340108" y="602736"/>
                    <a:pt x="2330547" y="600897"/>
                    <a:pt x="2321169" y="600897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53" name="任意多边形 17"/>
            <p:cNvSpPr/>
            <p:nvPr/>
          </p:nvSpPr>
          <p:spPr bwMode="auto">
            <a:xfrm>
              <a:off x="3559574" y="1095144"/>
              <a:ext cx="350876" cy="801518"/>
            </a:xfrm>
            <a:custGeom>
              <a:avLst/>
              <a:gdLst>
                <a:gd name="T0" fmla="*/ 347632 w 351692"/>
                <a:gd name="T1" fmla="*/ 0 h 801137"/>
                <a:gd name="T2" fmla="*/ 305916 w 351692"/>
                <a:gd name="T3" fmla="*/ 28200 h 801137"/>
                <a:gd name="T4" fmla="*/ 250294 w 351692"/>
                <a:gd name="T5" fmla="*/ 141012 h 801137"/>
                <a:gd name="T6" fmla="*/ 208579 w 351692"/>
                <a:gd name="T7" fmla="*/ 437136 h 801137"/>
                <a:gd name="T8" fmla="*/ 166862 w 351692"/>
                <a:gd name="T9" fmla="*/ 564048 h 801137"/>
                <a:gd name="T10" fmla="*/ 139053 w 351692"/>
                <a:gd name="T11" fmla="*/ 648654 h 801137"/>
                <a:gd name="T12" fmla="*/ 125147 w 351692"/>
                <a:gd name="T13" fmla="*/ 690957 h 801137"/>
                <a:gd name="T14" fmla="*/ 55621 w 351692"/>
                <a:gd name="T15" fmla="*/ 747363 h 801137"/>
                <a:gd name="T16" fmla="*/ 0 w 351692"/>
                <a:gd name="T17" fmla="*/ 789666 h 80113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1692"/>
                <a:gd name="T28" fmla="*/ 0 h 801137"/>
                <a:gd name="T29" fmla="*/ 351692 w 351692"/>
                <a:gd name="T30" fmla="*/ 801137 h 80113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1692" h="801137">
                  <a:moveTo>
                    <a:pt x="351692" y="0"/>
                  </a:moveTo>
                  <a:cubicBezTo>
                    <a:pt x="337624" y="9378"/>
                    <a:pt x="318450" y="13798"/>
                    <a:pt x="309489" y="28135"/>
                  </a:cubicBezTo>
                  <a:cubicBezTo>
                    <a:pt x="201724" y="200560"/>
                    <a:pt x="336062" y="57833"/>
                    <a:pt x="253218" y="140677"/>
                  </a:cubicBezTo>
                  <a:cubicBezTo>
                    <a:pt x="189295" y="332449"/>
                    <a:pt x="259136" y="99250"/>
                    <a:pt x="211015" y="436098"/>
                  </a:cubicBezTo>
                  <a:cubicBezTo>
                    <a:pt x="211013" y="436109"/>
                    <a:pt x="175848" y="541601"/>
                    <a:pt x="168812" y="562708"/>
                  </a:cubicBezTo>
                  <a:lnTo>
                    <a:pt x="140677" y="647114"/>
                  </a:lnTo>
                  <a:cubicBezTo>
                    <a:pt x="135988" y="661182"/>
                    <a:pt x="138947" y="681092"/>
                    <a:pt x="126609" y="689317"/>
                  </a:cubicBezTo>
                  <a:cubicBezTo>
                    <a:pt x="73370" y="724809"/>
                    <a:pt x="96361" y="705497"/>
                    <a:pt x="56271" y="745588"/>
                  </a:cubicBezTo>
                  <a:cubicBezTo>
                    <a:pt x="37754" y="801137"/>
                    <a:pt x="57032" y="787791"/>
                    <a:pt x="0" y="787791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54" name="任意多边形 18"/>
            <p:cNvSpPr/>
            <p:nvPr/>
          </p:nvSpPr>
          <p:spPr bwMode="auto">
            <a:xfrm>
              <a:off x="984360" y="1925231"/>
              <a:ext cx="1759147" cy="998327"/>
            </a:xfrm>
            <a:custGeom>
              <a:avLst/>
              <a:gdLst>
                <a:gd name="T0" fmla="*/ 1761890 w 1758462"/>
                <a:gd name="T1" fmla="*/ 0 h 998806"/>
                <a:gd name="T2" fmla="*/ 1663224 w 1758462"/>
                <a:gd name="T3" fmla="*/ 14032 h 998806"/>
                <a:gd name="T4" fmla="*/ 1620938 w 1758462"/>
                <a:gd name="T5" fmla="*/ 42103 h 998806"/>
                <a:gd name="T6" fmla="*/ 1578654 w 1758462"/>
                <a:gd name="T7" fmla="*/ 56136 h 998806"/>
                <a:gd name="T8" fmla="*/ 1494083 w 1758462"/>
                <a:gd name="T9" fmla="*/ 112271 h 998806"/>
                <a:gd name="T10" fmla="*/ 1437702 w 1758462"/>
                <a:gd name="T11" fmla="*/ 182440 h 998806"/>
                <a:gd name="T12" fmla="*/ 1367227 w 1758462"/>
                <a:gd name="T13" fmla="*/ 252613 h 998806"/>
                <a:gd name="T14" fmla="*/ 1353132 w 1758462"/>
                <a:gd name="T15" fmla="*/ 294714 h 998806"/>
                <a:gd name="T16" fmla="*/ 1339037 w 1758462"/>
                <a:gd name="T17" fmla="*/ 350850 h 998806"/>
                <a:gd name="T18" fmla="*/ 1282656 w 1758462"/>
                <a:gd name="T19" fmla="*/ 435053 h 998806"/>
                <a:gd name="T20" fmla="*/ 1240371 w 1758462"/>
                <a:gd name="T21" fmla="*/ 519257 h 998806"/>
                <a:gd name="T22" fmla="*/ 1226276 w 1758462"/>
                <a:gd name="T23" fmla="*/ 561360 h 998806"/>
                <a:gd name="T24" fmla="*/ 1198086 w 1758462"/>
                <a:gd name="T25" fmla="*/ 589428 h 998806"/>
                <a:gd name="T26" fmla="*/ 1169896 w 1758462"/>
                <a:gd name="T27" fmla="*/ 631530 h 998806"/>
                <a:gd name="T28" fmla="*/ 1155801 w 1758462"/>
                <a:gd name="T29" fmla="*/ 673632 h 998806"/>
                <a:gd name="T30" fmla="*/ 1028943 w 1758462"/>
                <a:gd name="T31" fmla="*/ 785904 h 998806"/>
                <a:gd name="T32" fmla="*/ 1000753 w 1758462"/>
                <a:gd name="T33" fmla="*/ 813972 h 998806"/>
                <a:gd name="T34" fmla="*/ 958468 w 1758462"/>
                <a:gd name="T35" fmla="*/ 828006 h 998806"/>
                <a:gd name="T36" fmla="*/ 887993 w 1758462"/>
                <a:gd name="T37" fmla="*/ 884141 h 998806"/>
                <a:gd name="T38" fmla="*/ 817516 w 1758462"/>
                <a:gd name="T39" fmla="*/ 926243 h 998806"/>
                <a:gd name="T40" fmla="*/ 704755 w 1758462"/>
                <a:gd name="T41" fmla="*/ 982379 h 998806"/>
                <a:gd name="T42" fmla="*/ 662472 w 1758462"/>
                <a:gd name="T43" fmla="*/ 996413 h 998806"/>
                <a:gd name="T44" fmla="*/ 380568 w 1758462"/>
                <a:gd name="T45" fmla="*/ 982379 h 998806"/>
                <a:gd name="T46" fmla="*/ 295997 w 1758462"/>
                <a:gd name="T47" fmla="*/ 968345 h 998806"/>
                <a:gd name="T48" fmla="*/ 197333 w 1758462"/>
                <a:gd name="T49" fmla="*/ 912209 h 998806"/>
                <a:gd name="T50" fmla="*/ 183235 w 1758462"/>
                <a:gd name="T51" fmla="*/ 870108 h 998806"/>
                <a:gd name="T52" fmla="*/ 155045 w 1758462"/>
                <a:gd name="T53" fmla="*/ 842039 h 998806"/>
                <a:gd name="T54" fmla="*/ 98664 w 1758462"/>
                <a:gd name="T55" fmla="*/ 771870 h 998806"/>
                <a:gd name="T56" fmla="*/ 42283 w 1758462"/>
                <a:gd name="T57" fmla="*/ 659597 h 998806"/>
                <a:gd name="T58" fmla="*/ 14093 w 1758462"/>
                <a:gd name="T59" fmla="*/ 617496 h 998806"/>
                <a:gd name="T60" fmla="*/ 0 w 1758462"/>
                <a:gd name="T61" fmla="*/ 575395 h 99880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758462"/>
                <a:gd name="T94" fmla="*/ 0 h 998806"/>
                <a:gd name="T95" fmla="*/ 1758462 w 1758462"/>
                <a:gd name="T96" fmla="*/ 998806 h 99880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758462" h="998806">
                  <a:moveTo>
                    <a:pt x="1758462" y="0"/>
                  </a:moveTo>
                  <a:cubicBezTo>
                    <a:pt x="1725637" y="4689"/>
                    <a:pt x="1691748" y="4539"/>
                    <a:pt x="1659988" y="14067"/>
                  </a:cubicBezTo>
                  <a:cubicBezTo>
                    <a:pt x="1643794" y="18925"/>
                    <a:pt x="1632907" y="34642"/>
                    <a:pt x="1617785" y="42203"/>
                  </a:cubicBezTo>
                  <a:cubicBezTo>
                    <a:pt x="1604522" y="48835"/>
                    <a:pt x="1589650" y="51582"/>
                    <a:pt x="1575582" y="56271"/>
                  </a:cubicBezTo>
                  <a:cubicBezTo>
                    <a:pt x="1511068" y="120782"/>
                    <a:pt x="1593380" y="44404"/>
                    <a:pt x="1491176" y="112541"/>
                  </a:cubicBezTo>
                  <a:cubicBezTo>
                    <a:pt x="1458265" y="134482"/>
                    <a:pt x="1461245" y="152777"/>
                    <a:pt x="1434905" y="182880"/>
                  </a:cubicBezTo>
                  <a:cubicBezTo>
                    <a:pt x="1413070" y="207834"/>
                    <a:pt x="1364566" y="253218"/>
                    <a:pt x="1364566" y="253218"/>
                  </a:cubicBezTo>
                  <a:cubicBezTo>
                    <a:pt x="1359877" y="267286"/>
                    <a:pt x="1354573" y="281163"/>
                    <a:pt x="1350499" y="295421"/>
                  </a:cubicBezTo>
                  <a:cubicBezTo>
                    <a:pt x="1345188" y="314011"/>
                    <a:pt x="1345078" y="334399"/>
                    <a:pt x="1336431" y="351692"/>
                  </a:cubicBezTo>
                  <a:cubicBezTo>
                    <a:pt x="1321309" y="381937"/>
                    <a:pt x="1280160" y="436098"/>
                    <a:pt x="1280160" y="436098"/>
                  </a:cubicBezTo>
                  <a:cubicBezTo>
                    <a:pt x="1244802" y="542176"/>
                    <a:pt x="1292498" y="411422"/>
                    <a:pt x="1237957" y="520504"/>
                  </a:cubicBezTo>
                  <a:cubicBezTo>
                    <a:pt x="1231325" y="533767"/>
                    <a:pt x="1231519" y="549992"/>
                    <a:pt x="1223890" y="562707"/>
                  </a:cubicBezTo>
                  <a:cubicBezTo>
                    <a:pt x="1217066" y="574080"/>
                    <a:pt x="1204040" y="580486"/>
                    <a:pt x="1195754" y="590843"/>
                  </a:cubicBezTo>
                  <a:cubicBezTo>
                    <a:pt x="1185192" y="604045"/>
                    <a:pt x="1175180" y="617924"/>
                    <a:pt x="1167619" y="633046"/>
                  </a:cubicBezTo>
                  <a:cubicBezTo>
                    <a:pt x="1160987" y="646309"/>
                    <a:pt x="1162655" y="663544"/>
                    <a:pt x="1153551" y="675249"/>
                  </a:cubicBezTo>
                  <a:cubicBezTo>
                    <a:pt x="1065227" y="788808"/>
                    <a:pt x="1098836" y="730276"/>
                    <a:pt x="1026942" y="787791"/>
                  </a:cubicBezTo>
                  <a:cubicBezTo>
                    <a:pt x="1016585" y="796076"/>
                    <a:pt x="1010179" y="809102"/>
                    <a:pt x="998806" y="815926"/>
                  </a:cubicBezTo>
                  <a:cubicBezTo>
                    <a:pt x="986090" y="823555"/>
                    <a:pt x="970671" y="825305"/>
                    <a:pt x="956603" y="829994"/>
                  </a:cubicBezTo>
                  <a:cubicBezTo>
                    <a:pt x="900566" y="914051"/>
                    <a:pt x="961766" y="840963"/>
                    <a:pt x="886265" y="886264"/>
                  </a:cubicBezTo>
                  <a:cubicBezTo>
                    <a:pt x="789715" y="944194"/>
                    <a:pt x="935481" y="888618"/>
                    <a:pt x="815926" y="928467"/>
                  </a:cubicBezTo>
                  <a:cubicBezTo>
                    <a:pt x="766820" y="977574"/>
                    <a:pt x="800374" y="952408"/>
                    <a:pt x="703385" y="984738"/>
                  </a:cubicBezTo>
                  <a:lnTo>
                    <a:pt x="661182" y="998806"/>
                  </a:lnTo>
                  <a:cubicBezTo>
                    <a:pt x="567397" y="994117"/>
                    <a:pt x="473453" y="991940"/>
                    <a:pt x="379828" y="984738"/>
                  </a:cubicBezTo>
                  <a:cubicBezTo>
                    <a:pt x="351389" y="982550"/>
                    <a:pt x="322742" y="978867"/>
                    <a:pt x="295422" y="970671"/>
                  </a:cubicBezTo>
                  <a:cubicBezTo>
                    <a:pt x="262973" y="960936"/>
                    <a:pt x="225202" y="933236"/>
                    <a:pt x="196948" y="914400"/>
                  </a:cubicBezTo>
                  <a:cubicBezTo>
                    <a:pt x="192259" y="900332"/>
                    <a:pt x="190509" y="884913"/>
                    <a:pt x="182880" y="872197"/>
                  </a:cubicBezTo>
                  <a:cubicBezTo>
                    <a:pt x="176056" y="860824"/>
                    <a:pt x="163030" y="854418"/>
                    <a:pt x="154745" y="844061"/>
                  </a:cubicBezTo>
                  <a:cubicBezTo>
                    <a:pt x="83771" y="755342"/>
                    <a:pt x="166400" y="841647"/>
                    <a:pt x="98474" y="773723"/>
                  </a:cubicBezTo>
                  <a:cubicBezTo>
                    <a:pt x="50459" y="629675"/>
                    <a:pt x="98325" y="731334"/>
                    <a:pt x="42203" y="661181"/>
                  </a:cubicBezTo>
                  <a:cubicBezTo>
                    <a:pt x="31641" y="647979"/>
                    <a:pt x="21629" y="634100"/>
                    <a:pt x="14068" y="618978"/>
                  </a:cubicBezTo>
                  <a:cubicBezTo>
                    <a:pt x="7436" y="605715"/>
                    <a:pt x="0" y="576775"/>
                    <a:pt x="0" y="576775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55" name="任意多边形 20"/>
            <p:cNvSpPr/>
            <p:nvPr/>
          </p:nvSpPr>
          <p:spPr bwMode="auto">
            <a:xfrm>
              <a:off x="2346588" y="1949039"/>
              <a:ext cx="438199" cy="1298301"/>
            </a:xfrm>
            <a:custGeom>
              <a:avLst/>
              <a:gdLst>
                <a:gd name="T0" fmla="*/ 438691 w 438076"/>
                <a:gd name="T1" fmla="*/ 1296797 h 1298677"/>
                <a:gd name="T2" fmla="*/ 396428 w 438076"/>
                <a:gd name="T3" fmla="*/ 1282750 h 1298677"/>
                <a:gd name="T4" fmla="*/ 283731 w 438076"/>
                <a:gd name="T5" fmla="*/ 1254656 h 1298677"/>
                <a:gd name="T6" fmla="*/ 199205 w 438076"/>
                <a:gd name="T7" fmla="*/ 1226561 h 1298677"/>
                <a:gd name="T8" fmla="*/ 156942 w 438076"/>
                <a:gd name="T9" fmla="*/ 1198468 h 1298677"/>
                <a:gd name="T10" fmla="*/ 128767 w 438076"/>
                <a:gd name="T11" fmla="*/ 1156325 h 1298677"/>
                <a:gd name="T12" fmla="*/ 100591 w 438076"/>
                <a:gd name="T13" fmla="*/ 1128230 h 1298677"/>
                <a:gd name="T14" fmla="*/ 44241 w 438076"/>
                <a:gd name="T15" fmla="*/ 1001803 h 1298677"/>
                <a:gd name="T16" fmla="*/ 58328 w 438076"/>
                <a:gd name="T17" fmla="*/ 819188 h 1298677"/>
                <a:gd name="T18" fmla="*/ 72416 w 438076"/>
                <a:gd name="T19" fmla="*/ 763000 h 1298677"/>
                <a:gd name="T20" fmla="*/ 114679 w 438076"/>
                <a:gd name="T21" fmla="*/ 636573 h 1298677"/>
                <a:gd name="T22" fmla="*/ 142854 w 438076"/>
                <a:gd name="T23" fmla="*/ 552289 h 1298677"/>
                <a:gd name="T24" fmla="*/ 156942 w 438076"/>
                <a:gd name="T25" fmla="*/ 510146 h 1298677"/>
                <a:gd name="T26" fmla="*/ 199205 w 438076"/>
                <a:gd name="T27" fmla="*/ 482051 h 1298677"/>
                <a:gd name="T28" fmla="*/ 255556 w 438076"/>
                <a:gd name="T29" fmla="*/ 369674 h 1298677"/>
                <a:gd name="T30" fmla="*/ 269644 w 438076"/>
                <a:gd name="T31" fmla="*/ 327531 h 1298677"/>
                <a:gd name="T32" fmla="*/ 297819 w 438076"/>
                <a:gd name="T33" fmla="*/ 215155 h 1298677"/>
                <a:gd name="T34" fmla="*/ 340077 w 438076"/>
                <a:gd name="T35" fmla="*/ 88725 h 1298677"/>
                <a:gd name="T36" fmla="*/ 354165 w 438076"/>
                <a:gd name="T37" fmla="*/ 46584 h 1298677"/>
                <a:gd name="T38" fmla="*/ 382340 w 438076"/>
                <a:gd name="T39" fmla="*/ 4444 h 129867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38076"/>
                <a:gd name="T61" fmla="*/ 0 h 1298677"/>
                <a:gd name="T62" fmla="*/ 438076 w 438076"/>
                <a:gd name="T63" fmla="*/ 1298677 h 129867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38076" h="1298677">
                  <a:moveTo>
                    <a:pt x="438076" y="1298677"/>
                  </a:moveTo>
                  <a:cubicBezTo>
                    <a:pt x="424008" y="1293988"/>
                    <a:pt x="410179" y="1288511"/>
                    <a:pt x="395873" y="1284609"/>
                  </a:cubicBezTo>
                  <a:cubicBezTo>
                    <a:pt x="358567" y="1274435"/>
                    <a:pt x="320015" y="1268702"/>
                    <a:pt x="283331" y="1256474"/>
                  </a:cubicBezTo>
                  <a:cubicBezTo>
                    <a:pt x="255196" y="1247095"/>
                    <a:pt x="223601" y="1244789"/>
                    <a:pt x="198925" y="1228338"/>
                  </a:cubicBezTo>
                  <a:lnTo>
                    <a:pt x="156722" y="1200203"/>
                  </a:lnTo>
                  <a:cubicBezTo>
                    <a:pt x="147344" y="1186135"/>
                    <a:pt x="139149" y="1171202"/>
                    <a:pt x="128587" y="1158000"/>
                  </a:cubicBezTo>
                  <a:cubicBezTo>
                    <a:pt x="120301" y="1147643"/>
                    <a:pt x="106382" y="1141728"/>
                    <a:pt x="100451" y="1129865"/>
                  </a:cubicBezTo>
                  <a:cubicBezTo>
                    <a:pt x="0" y="928962"/>
                    <a:pt x="126945" y="1127403"/>
                    <a:pt x="44181" y="1003255"/>
                  </a:cubicBezTo>
                  <a:cubicBezTo>
                    <a:pt x="48870" y="942295"/>
                    <a:pt x="51104" y="881096"/>
                    <a:pt x="58248" y="820375"/>
                  </a:cubicBezTo>
                  <a:cubicBezTo>
                    <a:pt x="60507" y="801173"/>
                    <a:pt x="66760" y="782624"/>
                    <a:pt x="72316" y="764105"/>
                  </a:cubicBezTo>
                  <a:cubicBezTo>
                    <a:pt x="72330" y="764058"/>
                    <a:pt x="107477" y="658620"/>
                    <a:pt x="114519" y="637495"/>
                  </a:cubicBezTo>
                  <a:lnTo>
                    <a:pt x="142654" y="553089"/>
                  </a:lnTo>
                  <a:cubicBezTo>
                    <a:pt x="147343" y="539021"/>
                    <a:pt x="144384" y="519111"/>
                    <a:pt x="156722" y="510886"/>
                  </a:cubicBezTo>
                  <a:lnTo>
                    <a:pt x="198925" y="482751"/>
                  </a:lnTo>
                  <a:cubicBezTo>
                    <a:pt x="231255" y="385762"/>
                    <a:pt x="206090" y="419316"/>
                    <a:pt x="255196" y="370209"/>
                  </a:cubicBezTo>
                  <a:cubicBezTo>
                    <a:pt x="259885" y="356141"/>
                    <a:pt x="265362" y="342312"/>
                    <a:pt x="269264" y="328006"/>
                  </a:cubicBezTo>
                  <a:cubicBezTo>
                    <a:pt x="279438" y="290700"/>
                    <a:pt x="285171" y="252149"/>
                    <a:pt x="297399" y="215465"/>
                  </a:cubicBezTo>
                  <a:lnTo>
                    <a:pt x="339602" y="88855"/>
                  </a:lnTo>
                  <a:lnTo>
                    <a:pt x="353670" y="46652"/>
                  </a:lnTo>
                  <a:cubicBezTo>
                    <a:pt x="369220" y="0"/>
                    <a:pt x="352908" y="4449"/>
                    <a:pt x="381805" y="4449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56" name="任意多边形 21"/>
            <p:cNvSpPr/>
            <p:nvPr/>
          </p:nvSpPr>
          <p:spPr bwMode="auto">
            <a:xfrm>
              <a:off x="3080095" y="1923644"/>
              <a:ext cx="971659" cy="1634780"/>
            </a:xfrm>
            <a:custGeom>
              <a:avLst/>
              <a:gdLst>
                <a:gd name="T0" fmla="*/ 0 w 970671"/>
                <a:gd name="T1" fmla="*/ 1337039 h 1634994"/>
                <a:gd name="T2" fmla="*/ 14138 w 970671"/>
                <a:gd name="T3" fmla="*/ 1379214 h 1634994"/>
                <a:gd name="T4" fmla="*/ 42419 w 970671"/>
                <a:gd name="T5" fmla="*/ 1407332 h 1634994"/>
                <a:gd name="T6" fmla="*/ 98976 w 970671"/>
                <a:gd name="T7" fmla="*/ 1519799 h 1634994"/>
                <a:gd name="T8" fmla="*/ 113117 w 970671"/>
                <a:gd name="T9" fmla="*/ 1561974 h 1634994"/>
                <a:gd name="T10" fmla="*/ 155535 w 970671"/>
                <a:gd name="T11" fmla="*/ 1576034 h 1634994"/>
                <a:gd name="T12" fmla="*/ 226232 w 970671"/>
                <a:gd name="T13" fmla="*/ 1618207 h 1634994"/>
                <a:gd name="T14" fmla="*/ 367625 w 970671"/>
                <a:gd name="T15" fmla="*/ 1604150 h 1634994"/>
                <a:gd name="T16" fmla="*/ 494881 w 970671"/>
                <a:gd name="T17" fmla="*/ 1547914 h 1634994"/>
                <a:gd name="T18" fmla="*/ 537299 w 970671"/>
                <a:gd name="T19" fmla="*/ 1533856 h 1634994"/>
                <a:gd name="T20" fmla="*/ 565578 w 970671"/>
                <a:gd name="T21" fmla="*/ 1491683 h 1634994"/>
                <a:gd name="T22" fmla="*/ 622136 w 970671"/>
                <a:gd name="T23" fmla="*/ 1477625 h 1634994"/>
                <a:gd name="T24" fmla="*/ 664554 w 970671"/>
                <a:gd name="T25" fmla="*/ 1463563 h 1634994"/>
                <a:gd name="T26" fmla="*/ 763530 w 970671"/>
                <a:gd name="T27" fmla="*/ 1393274 h 1634994"/>
                <a:gd name="T28" fmla="*/ 805949 w 970671"/>
                <a:gd name="T29" fmla="*/ 1351096 h 1634994"/>
                <a:gd name="T30" fmla="*/ 848367 w 970671"/>
                <a:gd name="T31" fmla="*/ 1322981 h 1634994"/>
                <a:gd name="T32" fmla="*/ 862505 w 970671"/>
                <a:gd name="T33" fmla="*/ 1280803 h 1634994"/>
                <a:gd name="T34" fmla="*/ 890785 w 970671"/>
                <a:gd name="T35" fmla="*/ 1252687 h 1634994"/>
                <a:gd name="T36" fmla="*/ 919065 w 970671"/>
                <a:gd name="T37" fmla="*/ 1168336 h 1634994"/>
                <a:gd name="T38" fmla="*/ 961484 w 970671"/>
                <a:gd name="T39" fmla="*/ 1083985 h 1634994"/>
                <a:gd name="T40" fmla="*/ 975621 w 970671"/>
                <a:gd name="T41" fmla="*/ 957461 h 1634994"/>
                <a:gd name="T42" fmla="*/ 961484 w 970671"/>
                <a:gd name="T43" fmla="*/ 479469 h 1634994"/>
                <a:gd name="T44" fmla="*/ 933203 w 970671"/>
                <a:gd name="T45" fmla="*/ 395118 h 1634994"/>
                <a:gd name="T46" fmla="*/ 919065 w 970671"/>
                <a:gd name="T47" fmla="*/ 352945 h 1634994"/>
                <a:gd name="T48" fmla="*/ 904923 w 970671"/>
                <a:gd name="T49" fmla="*/ 310767 h 1634994"/>
                <a:gd name="T50" fmla="*/ 848367 w 970671"/>
                <a:gd name="T51" fmla="*/ 240477 h 1634994"/>
                <a:gd name="T52" fmla="*/ 749391 w 970671"/>
                <a:gd name="T53" fmla="*/ 156127 h 1634994"/>
                <a:gd name="T54" fmla="*/ 664554 w 970671"/>
                <a:gd name="T55" fmla="*/ 99892 h 1634994"/>
                <a:gd name="T56" fmla="*/ 636275 w 970671"/>
                <a:gd name="T57" fmla="*/ 71776 h 1634994"/>
                <a:gd name="T58" fmla="*/ 551439 w 970671"/>
                <a:gd name="T59" fmla="*/ 43656 h 1634994"/>
                <a:gd name="T60" fmla="*/ 523159 w 970671"/>
                <a:gd name="T61" fmla="*/ 15540 h 1634994"/>
                <a:gd name="T62" fmla="*/ 466601 w 970671"/>
                <a:gd name="T63" fmla="*/ 1483 h 163499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970671"/>
                <a:gd name="T97" fmla="*/ 0 h 1634994"/>
                <a:gd name="T98" fmla="*/ 970671 w 970671"/>
                <a:gd name="T99" fmla="*/ 1634994 h 163499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970671" h="1634994">
                  <a:moveTo>
                    <a:pt x="0" y="1337914"/>
                  </a:moveTo>
                  <a:cubicBezTo>
                    <a:pt x="4689" y="1351982"/>
                    <a:pt x="6439" y="1367402"/>
                    <a:pt x="14068" y="1380117"/>
                  </a:cubicBezTo>
                  <a:cubicBezTo>
                    <a:pt x="20892" y="1391490"/>
                    <a:pt x="36272" y="1396389"/>
                    <a:pt x="42204" y="1408252"/>
                  </a:cubicBezTo>
                  <a:cubicBezTo>
                    <a:pt x="106866" y="1537574"/>
                    <a:pt x="34909" y="1457227"/>
                    <a:pt x="98474" y="1520794"/>
                  </a:cubicBezTo>
                  <a:cubicBezTo>
                    <a:pt x="103163" y="1534862"/>
                    <a:pt x="102056" y="1552512"/>
                    <a:pt x="112542" y="1562997"/>
                  </a:cubicBezTo>
                  <a:cubicBezTo>
                    <a:pt x="123027" y="1573482"/>
                    <a:pt x="142030" y="1569435"/>
                    <a:pt x="154745" y="1577064"/>
                  </a:cubicBezTo>
                  <a:cubicBezTo>
                    <a:pt x="251295" y="1634994"/>
                    <a:pt x="105529" y="1579418"/>
                    <a:pt x="225084" y="1619267"/>
                  </a:cubicBezTo>
                  <a:cubicBezTo>
                    <a:pt x="271976" y="1614578"/>
                    <a:pt x="319441" y="1613885"/>
                    <a:pt x="365760" y="1605200"/>
                  </a:cubicBezTo>
                  <a:cubicBezTo>
                    <a:pt x="481896" y="1583425"/>
                    <a:pt x="416546" y="1586841"/>
                    <a:pt x="492370" y="1548929"/>
                  </a:cubicBezTo>
                  <a:cubicBezTo>
                    <a:pt x="505633" y="1542297"/>
                    <a:pt x="520505" y="1539550"/>
                    <a:pt x="534573" y="1534861"/>
                  </a:cubicBezTo>
                  <a:cubicBezTo>
                    <a:pt x="543951" y="1520793"/>
                    <a:pt x="548640" y="1502036"/>
                    <a:pt x="562708" y="1492658"/>
                  </a:cubicBezTo>
                  <a:cubicBezTo>
                    <a:pt x="578795" y="1481933"/>
                    <a:pt x="600389" y="1483901"/>
                    <a:pt x="618979" y="1478590"/>
                  </a:cubicBezTo>
                  <a:cubicBezTo>
                    <a:pt x="633237" y="1474516"/>
                    <a:pt x="647114" y="1469212"/>
                    <a:pt x="661182" y="1464523"/>
                  </a:cubicBezTo>
                  <a:cubicBezTo>
                    <a:pt x="727938" y="1397767"/>
                    <a:pt x="692288" y="1416641"/>
                    <a:pt x="759656" y="1394184"/>
                  </a:cubicBezTo>
                  <a:cubicBezTo>
                    <a:pt x="773724" y="1380116"/>
                    <a:pt x="786575" y="1364717"/>
                    <a:pt x="801859" y="1351981"/>
                  </a:cubicBezTo>
                  <a:cubicBezTo>
                    <a:pt x="814847" y="1341157"/>
                    <a:pt x="833500" y="1337048"/>
                    <a:pt x="844062" y="1323846"/>
                  </a:cubicBezTo>
                  <a:cubicBezTo>
                    <a:pt x="853325" y="1312267"/>
                    <a:pt x="850501" y="1294359"/>
                    <a:pt x="858130" y="1281643"/>
                  </a:cubicBezTo>
                  <a:cubicBezTo>
                    <a:pt x="864954" y="1270270"/>
                    <a:pt x="876887" y="1262886"/>
                    <a:pt x="886265" y="1253507"/>
                  </a:cubicBezTo>
                  <a:cubicBezTo>
                    <a:pt x="895643" y="1225372"/>
                    <a:pt x="897949" y="1193777"/>
                    <a:pt x="914400" y="1169101"/>
                  </a:cubicBezTo>
                  <a:cubicBezTo>
                    <a:pt x="950762" y="1114560"/>
                    <a:pt x="937189" y="1142938"/>
                    <a:pt x="956604" y="1084695"/>
                  </a:cubicBezTo>
                  <a:cubicBezTo>
                    <a:pt x="961293" y="1042492"/>
                    <a:pt x="970671" y="1000549"/>
                    <a:pt x="970671" y="958086"/>
                  </a:cubicBezTo>
                  <a:cubicBezTo>
                    <a:pt x="970671" y="798583"/>
                    <a:pt x="968533" y="638840"/>
                    <a:pt x="956604" y="479784"/>
                  </a:cubicBezTo>
                  <a:cubicBezTo>
                    <a:pt x="954386" y="450210"/>
                    <a:pt x="937847" y="423513"/>
                    <a:pt x="928468" y="395378"/>
                  </a:cubicBezTo>
                  <a:lnTo>
                    <a:pt x="914400" y="353175"/>
                  </a:lnTo>
                  <a:cubicBezTo>
                    <a:pt x="909711" y="339107"/>
                    <a:pt x="910819" y="321457"/>
                    <a:pt x="900333" y="310972"/>
                  </a:cubicBezTo>
                  <a:cubicBezTo>
                    <a:pt x="804567" y="215210"/>
                    <a:pt x="950524" y="364840"/>
                    <a:pt x="844062" y="240634"/>
                  </a:cubicBezTo>
                  <a:cubicBezTo>
                    <a:pt x="759531" y="142014"/>
                    <a:pt x="820254" y="218450"/>
                    <a:pt x="745588" y="156227"/>
                  </a:cubicBezTo>
                  <a:cubicBezTo>
                    <a:pt x="675339" y="97685"/>
                    <a:pt x="735348" y="124678"/>
                    <a:pt x="661182" y="99957"/>
                  </a:cubicBezTo>
                  <a:cubicBezTo>
                    <a:pt x="651804" y="90578"/>
                    <a:pt x="644910" y="77752"/>
                    <a:pt x="633047" y="71821"/>
                  </a:cubicBezTo>
                  <a:cubicBezTo>
                    <a:pt x="606521" y="58558"/>
                    <a:pt x="548640" y="43686"/>
                    <a:pt x="548640" y="43686"/>
                  </a:cubicBezTo>
                  <a:cubicBezTo>
                    <a:pt x="539262" y="34307"/>
                    <a:pt x="531878" y="22374"/>
                    <a:pt x="520505" y="15550"/>
                  </a:cubicBezTo>
                  <a:cubicBezTo>
                    <a:pt x="494589" y="0"/>
                    <a:pt x="486573" y="1483"/>
                    <a:pt x="464234" y="1483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4357" name="任意多边形 22"/>
            <p:cNvSpPr/>
            <p:nvPr/>
          </p:nvSpPr>
          <p:spPr bwMode="auto">
            <a:xfrm>
              <a:off x="0" y="279341"/>
              <a:ext cx="731919" cy="2236315"/>
            </a:xfrm>
            <a:custGeom>
              <a:avLst/>
              <a:gdLst>
                <a:gd name="T0" fmla="*/ 733517 w 731520"/>
                <a:gd name="T1" fmla="*/ 2234523 h 2236763"/>
                <a:gd name="T2" fmla="*/ 465501 w 731520"/>
                <a:gd name="T3" fmla="*/ 2220474 h 2236763"/>
                <a:gd name="T4" fmla="*/ 366759 w 731520"/>
                <a:gd name="T5" fmla="*/ 2192368 h 2236763"/>
                <a:gd name="T6" fmla="*/ 352652 w 731520"/>
                <a:gd name="T7" fmla="*/ 2150206 h 2236763"/>
                <a:gd name="T8" fmla="*/ 324441 w 731520"/>
                <a:gd name="T9" fmla="*/ 2122100 h 2236763"/>
                <a:gd name="T10" fmla="*/ 310334 w 731520"/>
                <a:gd name="T11" fmla="*/ 2065883 h 2236763"/>
                <a:gd name="T12" fmla="*/ 282123 w 731520"/>
                <a:gd name="T13" fmla="*/ 2037775 h 2236763"/>
                <a:gd name="T14" fmla="*/ 253908 w 731520"/>
                <a:gd name="T15" fmla="*/ 1995615 h 2236763"/>
                <a:gd name="T16" fmla="*/ 211590 w 731520"/>
                <a:gd name="T17" fmla="*/ 1911293 h 2236763"/>
                <a:gd name="T18" fmla="*/ 183380 w 731520"/>
                <a:gd name="T19" fmla="*/ 1826971 h 2236763"/>
                <a:gd name="T20" fmla="*/ 169272 w 731520"/>
                <a:gd name="T21" fmla="*/ 1784812 h 2236763"/>
                <a:gd name="T22" fmla="*/ 155167 w 731520"/>
                <a:gd name="T23" fmla="*/ 1728596 h 2236763"/>
                <a:gd name="T24" fmla="*/ 126954 w 731520"/>
                <a:gd name="T25" fmla="*/ 1644275 h 2236763"/>
                <a:gd name="T26" fmla="*/ 98744 w 731520"/>
                <a:gd name="T27" fmla="*/ 1602113 h 2236763"/>
                <a:gd name="T28" fmla="*/ 70528 w 731520"/>
                <a:gd name="T29" fmla="*/ 1489685 h 2236763"/>
                <a:gd name="T30" fmla="*/ 42318 w 731520"/>
                <a:gd name="T31" fmla="*/ 1377256 h 2236763"/>
                <a:gd name="T32" fmla="*/ 14108 w 731520"/>
                <a:gd name="T33" fmla="*/ 1278880 h 2236763"/>
                <a:gd name="T34" fmla="*/ 0 w 731520"/>
                <a:gd name="T35" fmla="*/ 1180506 h 2236763"/>
                <a:gd name="T36" fmla="*/ 14108 w 731520"/>
                <a:gd name="T37" fmla="*/ 309179 h 2236763"/>
                <a:gd name="T38" fmla="*/ 42318 w 731520"/>
                <a:gd name="T39" fmla="*/ 224858 h 2236763"/>
                <a:gd name="T40" fmla="*/ 126954 w 731520"/>
                <a:gd name="T41" fmla="*/ 112428 h 2236763"/>
                <a:gd name="T42" fmla="*/ 169272 w 731520"/>
                <a:gd name="T43" fmla="*/ 84321 h 2236763"/>
                <a:gd name="T44" fmla="*/ 211590 w 731520"/>
                <a:gd name="T45" fmla="*/ 70268 h 2236763"/>
                <a:gd name="T46" fmla="*/ 268016 w 731520"/>
                <a:gd name="T47" fmla="*/ 0 h 22367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31520"/>
                <a:gd name="T73" fmla="*/ 0 h 2236763"/>
                <a:gd name="T74" fmla="*/ 731520 w 731520"/>
                <a:gd name="T75" fmla="*/ 2236763 h 22367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31520" h="2236763">
                  <a:moveTo>
                    <a:pt x="731520" y="2236763"/>
                  </a:moveTo>
                  <a:cubicBezTo>
                    <a:pt x="642425" y="2232074"/>
                    <a:pt x="553117" y="2230424"/>
                    <a:pt x="464234" y="2222695"/>
                  </a:cubicBezTo>
                  <a:cubicBezTo>
                    <a:pt x="440339" y="2220617"/>
                    <a:pt x="390441" y="2202786"/>
                    <a:pt x="365760" y="2194560"/>
                  </a:cubicBezTo>
                  <a:cubicBezTo>
                    <a:pt x="361071" y="2180492"/>
                    <a:pt x="359321" y="2165073"/>
                    <a:pt x="351692" y="2152357"/>
                  </a:cubicBezTo>
                  <a:cubicBezTo>
                    <a:pt x="344868" y="2140984"/>
                    <a:pt x="329488" y="2136084"/>
                    <a:pt x="323557" y="2124221"/>
                  </a:cubicBezTo>
                  <a:cubicBezTo>
                    <a:pt x="314911" y="2106928"/>
                    <a:pt x="318135" y="2085244"/>
                    <a:pt x="309489" y="2067951"/>
                  </a:cubicBezTo>
                  <a:cubicBezTo>
                    <a:pt x="303558" y="2056088"/>
                    <a:pt x="289639" y="2050172"/>
                    <a:pt x="281354" y="2039815"/>
                  </a:cubicBezTo>
                  <a:cubicBezTo>
                    <a:pt x="270792" y="2026613"/>
                    <a:pt x="262597" y="2011680"/>
                    <a:pt x="253218" y="1997612"/>
                  </a:cubicBezTo>
                  <a:cubicBezTo>
                    <a:pt x="201920" y="1843709"/>
                    <a:pt x="283732" y="2076817"/>
                    <a:pt x="211015" y="1913206"/>
                  </a:cubicBezTo>
                  <a:cubicBezTo>
                    <a:pt x="198970" y="1886105"/>
                    <a:pt x="192258" y="1856935"/>
                    <a:pt x="182880" y="1828800"/>
                  </a:cubicBezTo>
                  <a:cubicBezTo>
                    <a:pt x="178191" y="1814732"/>
                    <a:pt x="172409" y="1800983"/>
                    <a:pt x="168812" y="1786597"/>
                  </a:cubicBezTo>
                  <a:cubicBezTo>
                    <a:pt x="164123" y="1767840"/>
                    <a:pt x="160300" y="1748845"/>
                    <a:pt x="154744" y="1730326"/>
                  </a:cubicBezTo>
                  <a:cubicBezTo>
                    <a:pt x="146222" y="1701920"/>
                    <a:pt x="143060" y="1670596"/>
                    <a:pt x="126609" y="1645920"/>
                  </a:cubicBezTo>
                  <a:cubicBezTo>
                    <a:pt x="117231" y="1631852"/>
                    <a:pt x="106035" y="1618839"/>
                    <a:pt x="98474" y="1603717"/>
                  </a:cubicBezTo>
                  <a:cubicBezTo>
                    <a:pt x="83106" y="1572981"/>
                    <a:pt x="77218" y="1520988"/>
                    <a:pt x="70338" y="1491175"/>
                  </a:cubicBezTo>
                  <a:cubicBezTo>
                    <a:pt x="61643" y="1453497"/>
                    <a:pt x="51581" y="1416148"/>
                    <a:pt x="42203" y="1378634"/>
                  </a:cubicBezTo>
                  <a:cubicBezTo>
                    <a:pt x="24540" y="1307981"/>
                    <a:pt x="34248" y="1340702"/>
                    <a:pt x="14068" y="1280160"/>
                  </a:cubicBezTo>
                  <a:cubicBezTo>
                    <a:pt x="9379" y="1247335"/>
                    <a:pt x="0" y="1214844"/>
                    <a:pt x="0" y="1181686"/>
                  </a:cubicBezTo>
                  <a:cubicBezTo>
                    <a:pt x="0" y="890916"/>
                    <a:pt x="1252" y="599977"/>
                    <a:pt x="14068" y="309489"/>
                  </a:cubicBezTo>
                  <a:cubicBezTo>
                    <a:pt x="15375" y="279861"/>
                    <a:pt x="25752" y="249759"/>
                    <a:pt x="42203" y="225083"/>
                  </a:cubicBezTo>
                  <a:cubicBezTo>
                    <a:pt x="67914" y="186517"/>
                    <a:pt x="89436" y="142279"/>
                    <a:pt x="126609" y="112541"/>
                  </a:cubicBezTo>
                  <a:cubicBezTo>
                    <a:pt x="139811" y="101979"/>
                    <a:pt x="153690" y="91967"/>
                    <a:pt x="168812" y="84406"/>
                  </a:cubicBezTo>
                  <a:cubicBezTo>
                    <a:pt x="182075" y="77774"/>
                    <a:pt x="196947" y="75027"/>
                    <a:pt x="211015" y="70338"/>
                  </a:cubicBezTo>
                  <a:cubicBezTo>
                    <a:pt x="270602" y="10751"/>
                    <a:pt x="267286" y="40593"/>
                    <a:pt x="267286" y="0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pPr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排除故障后，再次闭合开关，移动滑动变阻器的滑片，当电压表的示数为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V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电流表的示数如图所示，此时电流为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A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小灯泡的功率为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W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    </a:t>
            </a:r>
          </a:p>
          <a:p>
            <a:endParaRPr lang="zh-CN" altLang="en-US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76483" name="Text Box 10"/>
          <p:cNvSpPr txBox="1">
            <a:spLocks noChangeArrowheads="1"/>
          </p:cNvSpPr>
          <p:nvPr/>
        </p:nvSpPr>
        <p:spPr bwMode="auto">
          <a:xfrm>
            <a:off x="7315200" y="1600200"/>
            <a:ext cx="9080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en-US" altLang="zh-CN" sz="2800" b="1">
                <a:solidFill>
                  <a:srgbClr val="C00000"/>
                </a:solidFill>
                <a:ea typeface="黑体" pitchFamily="49" charset="-122"/>
              </a:rPr>
              <a:t>0.3</a:t>
            </a:r>
          </a:p>
        </p:txBody>
      </p:sp>
      <p:sp>
        <p:nvSpPr>
          <p:cNvPr id="276484" name="Text Box 11"/>
          <p:cNvSpPr txBox="1">
            <a:spLocks noChangeArrowheads="1"/>
          </p:cNvSpPr>
          <p:nvPr/>
        </p:nvSpPr>
        <p:spPr bwMode="auto">
          <a:xfrm>
            <a:off x="4114800" y="1981200"/>
            <a:ext cx="9017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en-US" altLang="zh-CN" sz="2800" b="1">
                <a:solidFill>
                  <a:srgbClr val="C00000"/>
                </a:solidFill>
                <a:ea typeface="黑体" pitchFamily="49" charset="-122"/>
              </a:rPr>
              <a:t>0.6</a:t>
            </a:r>
          </a:p>
        </p:txBody>
      </p:sp>
      <p:pic>
        <p:nvPicPr>
          <p:cNvPr id="15365" name="Picture 5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67000" y="2667000"/>
            <a:ext cx="3781425" cy="3443288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/>
      <p:bldP spid="2764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>
              <a:lnSpc>
                <a:spcPct val="150000"/>
              </a:lnSpc>
              <a:buFont typeface="Arial"/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灯泡上标有“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 V  3 W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字样，将这盏灯接到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 V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压下，它比正常发光时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“亮”或“暗”），这时它的实际功率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W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假定灯丝电阻不随温度变化而变化）。</a:t>
            </a:r>
          </a:p>
          <a:p>
            <a:endParaRPr lang="zh-CN" altLang="en-US" sz="280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7507" name="Text Box 5"/>
          <p:cNvSpPr txBox="1">
            <a:spLocks noChangeArrowheads="1"/>
          </p:cNvSpPr>
          <p:nvPr/>
        </p:nvSpPr>
        <p:spPr bwMode="auto">
          <a:xfrm>
            <a:off x="4800600" y="1752600"/>
            <a:ext cx="7413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C00000"/>
                </a:solidFill>
                <a:ea typeface="宋体" pitchFamily="2" charset="-122"/>
                <a:cs typeface="Times New Roman" pitchFamily="18" charset="0"/>
              </a:rPr>
              <a:t>暗</a:t>
            </a:r>
          </a:p>
        </p:txBody>
      </p:sp>
      <p:sp>
        <p:nvSpPr>
          <p:cNvPr id="277508" name="Text Box 6"/>
          <p:cNvSpPr txBox="1">
            <a:spLocks noChangeArrowheads="1"/>
          </p:cNvSpPr>
          <p:nvPr/>
        </p:nvSpPr>
        <p:spPr bwMode="auto">
          <a:xfrm>
            <a:off x="5181600" y="2438400"/>
            <a:ext cx="857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en-US" altLang="zh-CN" sz="2800" b="1">
                <a:solidFill>
                  <a:srgbClr val="C00000"/>
                </a:solidFill>
                <a:ea typeface="宋体" pitchFamily="2" charset="-122"/>
                <a:cs typeface="Times New Roman" pitchFamily="18" charset="0"/>
              </a:rPr>
              <a:t>0.75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727200" y="4038600"/>
          <a:ext cx="2641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7200" y="4038600"/>
                        <a:ext cx="2641600" cy="157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/>
      <p:bldP spid="2775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标题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762000"/>
          </a:xfrm>
        </p:spPr>
        <p:txBody>
          <a:bodyPr/>
          <a:lstStyle/>
          <a:p>
            <a:pPr algn="l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</a:t>
            </a:r>
            <a:r>
              <a:rPr lang="zh-CN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电能表测量用电器的电功率</a:t>
            </a:r>
            <a:endParaRPr lang="zh-CN" altLang="en-US" sz="36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half" idx="2"/>
          </p:nvPr>
        </p:nvSpPr>
        <p:spPr>
          <a:xfrm>
            <a:off x="457200" y="1295400"/>
            <a:ext cx="7772400" cy="5029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测量原理：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zh-CN" sz="24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实验设计思路：</a:t>
            </a: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具体方法：</a:t>
            </a: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记下电能表每消耗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kW·h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能时，电能表的转盘转过的转数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关闭其它用电器，只让待测用电器工作。</a:t>
            </a: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用停表或钟表测量待测用电器工作时电能表转盘转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转所用的时间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④计算待测用电器的实际功率。</a:t>
            </a:r>
            <a:endParaRPr lang="zh-CN" altLang="en-US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048000" y="1143000"/>
          <a:ext cx="16764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457002" imgH="393529" progId="Equation.DSMT4">
                  <p:embed/>
                </p:oleObj>
              </mc:Choice>
              <mc:Fallback>
                <p:oleObj name="Equation" r:id="rId3" imgW="457002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143000"/>
                        <a:ext cx="1676400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85800" y="5486400"/>
          <a:ext cx="1752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5486400"/>
                        <a:ext cx="1752600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895600" y="5334000"/>
          <a:ext cx="5518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2959100" imgH="571500" progId="Equation.DSMT4">
                  <p:embed/>
                </p:oleObj>
              </mc:Choice>
              <mc:Fallback>
                <p:oleObj name="Equation" r:id="rId7" imgW="2959100" imgH="571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334000"/>
                        <a:ext cx="551815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015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•山西）如图所示是现在家庭常用的电子式电能表表盘，表盘上标有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200imp/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kW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•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h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，表示每消耗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kW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•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h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的电能，指示灯闪烁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200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次。小明将某家用电器单独接在该电能表上正常工作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6min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电能表指示灯闪烁了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20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次。该家用电器的额定功率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_____W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，则这个家用电器可能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____</a:t>
            </a:r>
            <a:r>
              <a:rPr lang="zh-CN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选填“电热水壶”、“台灯”或“电视机”）。</a:t>
            </a:r>
          </a:p>
          <a:p>
            <a:pPr>
              <a:buFontTx/>
              <a:buNone/>
            </a:pP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案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000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；电热水壶</a:t>
            </a:r>
          </a:p>
          <a:p>
            <a:endParaRPr lang="zh-CN" altLang="en-US" sz="2400" b="1" smtClean="0">
              <a:latin typeface="Times New Roman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9459" name="Picture 2" descr="菁优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953000" y="3471041"/>
            <a:ext cx="3695700" cy="2548759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20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876800" cy="5287963"/>
          </a:xfrm>
        </p:spPr>
        <p:txBody>
          <a:bodyPr/>
          <a:lstStyle/>
          <a:p>
            <a:pPr>
              <a:buNone/>
            </a:pP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20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平区模拟）在“测量小灯泡的电功率”的实验中，实验室提供如下器材：电源（电压恒为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V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、电压表、电流表、额定电压为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5V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待测小灯泡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电阻约为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Ω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、滑动变阻器、开关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各一个、导线若干。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zh-CN" altLang="en-US" sz="20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如图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一位同学为测量小灯泡的功率所连的电路。这个电路有什么错误或不妥之处？应该怎样纠正？请你在图上接错的线上打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×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并改为正确的接线。</a:t>
            </a:r>
          </a:p>
          <a:p>
            <a:pPr>
              <a:buNone/>
            </a:pP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请你在虚线框内画出正确电路图。</a:t>
            </a:r>
          </a:p>
          <a:p>
            <a:pPr>
              <a:buNone/>
            </a:pP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当小灯泡正常发光时，电流表示数如图</a:t>
            </a:r>
            <a:r>
              <a:rPr 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所示，示数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小灯泡的额定功率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 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小灯泡正常发光的电阻为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 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endParaRPr lang="zh-CN" altLang="en-US" sz="2000" b="1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6082" name="图片24" descr="菁优网：http://www.jyeoo.com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100679" y="1143000"/>
            <a:ext cx="3662322" cy="2467026"/>
          </a:xfrm>
          <a:prstGeom prst="rect">
            <a:avLst/>
          </a:prstGeom>
          <a:noFill/>
        </p:spPr>
      </p:pic>
      <p:grpSp>
        <p:nvGrpSpPr>
          <p:cNvPr id="9" name="组合 8"/>
          <p:cNvGrpSpPr/>
          <p:nvPr/>
        </p:nvGrpSpPr>
        <p:grpSpPr>
          <a:xfrm>
            <a:off x="4953000" y="4190999"/>
            <a:ext cx="3874678" cy="2209801"/>
            <a:chOff x="4953000" y="3886199"/>
            <a:chExt cx="3874678" cy="2209801"/>
          </a:xfrm>
        </p:grpSpPr>
        <p:pic>
          <p:nvPicPr>
            <p:cNvPr id="46083" name="图片24" descr="菁优网：http://www.jyeoo.com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4953000" y="4800600"/>
              <a:ext cx="1948994" cy="1295400"/>
            </a:xfrm>
            <a:prstGeom prst="rect">
              <a:avLst/>
            </a:prstGeom>
            <a:noFill/>
          </p:spPr>
        </p:pic>
        <p:pic>
          <p:nvPicPr>
            <p:cNvPr id="46084" name="图片24" descr="菁优网：http://www.jyeoo.com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7010400" y="4876800"/>
              <a:ext cx="1645870" cy="1066800"/>
            </a:xfrm>
            <a:prstGeom prst="rect">
              <a:avLst/>
            </a:prstGeom>
            <a:noFill/>
          </p:spPr>
        </p:pic>
        <p:sp>
          <p:nvSpPr>
            <p:cNvPr id="8" name="矩形 7"/>
            <p:cNvSpPr/>
            <p:nvPr/>
          </p:nvSpPr>
          <p:spPr>
            <a:xfrm>
              <a:off x="5029199" y="3886199"/>
              <a:ext cx="3798479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zh-CN" alt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答案：（</a:t>
              </a:r>
              <a:r>
                <a:rPr 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1</a:t>
              </a:r>
              <a:r>
                <a:rPr lang="zh-CN" alt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）如图；（</a:t>
              </a:r>
              <a:r>
                <a:rPr 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zh-CN" alt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）如图；（</a:t>
              </a:r>
              <a:r>
                <a:rPr 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3</a:t>
              </a:r>
              <a:r>
                <a:rPr lang="zh-CN" alt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）</a:t>
              </a:r>
              <a:r>
                <a:rPr 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0.3A</a:t>
              </a:r>
              <a:r>
                <a:rPr lang="zh-CN" alt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；</a:t>
              </a:r>
              <a:r>
                <a:rPr 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0.75W</a:t>
              </a:r>
              <a:r>
                <a:rPr lang="zh-CN" alt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；</a:t>
              </a:r>
              <a:r>
                <a:rPr lang="en-US" sz="2000" b="1" smtClean="0">
                  <a:solidFill>
                    <a:srgbClr val="FF0000"/>
                  </a:solidFill>
                  <a:ea typeface="楷体" pitchFamily="49" charset="-122"/>
                  <a:cs typeface="Times New Roman" pitchFamily="18" charset="0"/>
                </a:rPr>
                <a:t>8.33Ω</a:t>
              </a:r>
              <a:endParaRPr lang="zh-CN" altLang="en-US" sz="2000" b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914400"/>
            <a:ext cx="4953000" cy="5715000"/>
          </a:xfrm>
        </p:spPr>
        <p:txBody>
          <a:bodyPr/>
          <a:lstStyle/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7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乐山）某实验小组的同学用甲图所示器材测量小灯泡的电功率。已知电源电压恒为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V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，待测灯泡的额定电压为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8V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额定功率估计为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2W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左右。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请在甲图中用笔画线表示导线，连接成完整实验电路（须选择合适的电流表量程）；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闭合开关前，滑动变阻器滑片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应该位于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端（选填“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或“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）；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闭合开关后发现：电流表没有示数，灯泡不亮，电压表示数接近电源电压。则此时电路故障为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 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故障排除后，闭合开关，调节滑动变阻器滑片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使灯泡正常发光，此时电流表示数如乙图所示，则电路中的电流值为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待测灯泡的额定功率为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W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>
              <a:buNone/>
            </a:pP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如果电压表只能使用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～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</a:t>
            </a:r>
            <a:r>
              <a:rPr lang="zh-CN" alt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量程。仅在丙图虚线框内用电路图说明，怎样利用现有器材测定灯泡的额定功率。</a:t>
            </a:r>
            <a:endParaRPr lang="zh-CN" altLang="en-US" sz="1800" b="1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7108" name="Picture 4" descr="D:\我的文档\Pictures\112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257799" y="1143000"/>
            <a:ext cx="3610947" cy="2057400"/>
          </a:xfrm>
          <a:prstGeom prst="rect">
            <a:avLst/>
          </a:prstGeom>
          <a:noFill/>
        </p:spPr>
      </p:pic>
      <p:grpSp>
        <p:nvGrpSpPr>
          <p:cNvPr id="10" name="组合 9"/>
          <p:cNvGrpSpPr/>
          <p:nvPr/>
        </p:nvGrpSpPr>
        <p:grpSpPr>
          <a:xfrm>
            <a:off x="5334000" y="3701817"/>
            <a:ext cx="3513138" cy="2394183"/>
            <a:chOff x="5334000" y="3581400"/>
            <a:chExt cx="3513138" cy="2394183"/>
          </a:xfrm>
        </p:grpSpPr>
        <p:pic>
          <p:nvPicPr>
            <p:cNvPr id="47109" name="图片24" descr="菁优网：http://www.jyeoo.com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5334000" y="4419600"/>
              <a:ext cx="3513138" cy="1555983"/>
            </a:xfrm>
            <a:prstGeom prst="rect">
              <a:avLst/>
            </a:prstGeom>
            <a:noFill/>
          </p:spPr>
        </p:pic>
        <p:sp>
          <p:nvSpPr>
            <p:cNvPr id="7" name="矩形 6"/>
            <p:cNvSpPr/>
            <p:nvPr/>
          </p:nvSpPr>
          <p:spPr>
            <a:xfrm>
              <a:off x="5334000" y="3581400"/>
              <a:ext cx="33528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800" b="1" smtClean="0">
                  <a:solidFill>
                    <a:srgbClr val="FF0000"/>
                  </a:solidFill>
                </a:rPr>
                <a:t>答案：（</a:t>
              </a:r>
              <a:r>
                <a:rPr lang="en-US" sz="1800" b="1" smtClean="0">
                  <a:solidFill>
                    <a:srgbClr val="FF0000"/>
                  </a:solidFill>
                </a:rPr>
                <a:t>1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）如左图所示；（</a:t>
              </a:r>
              <a:r>
                <a:rPr lang="en-US" sz="1800" b="1" smtClean="0">
                  <a:solidFill>
                    <a:srgbClr val="FF0000"/>
                  </a:solidFill>
                </a:rPr>
                <a:t>2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）</a:t>
              </a:r>
              <a:r>
                <a:rPr lang="en-US" sz="1800" b="1" smtClean="0">
                  <a:solidFill>
                    <a:srgbClr val="FF0000"/>
                  </a:solidFill>
                </a:rPr>
                <a:t>B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；（</a:t>
              </a:r>
              <a:r>
                <a:rPr lang="en-US" sz="1800" b="1" smtClean="0">
                  <a:solidFill>
                    <a:srgbClr val="FF0000"/>
                  </a:solidFill>
                </a:rPr>
                <a:t>3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）灯泡断路；（</a:t>
              </a:r>
              <a:r>
                <a:rPr lang="en-US" sz="1800" b="1" smtClean="0">
                  <a:solidFill>
                    <a:srgbClr val="FF0000"/>
                  </a:solidFill>
                </a:rPr>
                <a:t>4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）</a:t>
              </a:r>
              <a:r>
                <a:rPr lang="en-US" sz="1800" b="1" smtClean="0">
                  <a:solidFill>
                    <a:srgbClr val="FF0000"/>
                  </a:solidFill>
                </a:rPr>
                <a:t>0.32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；</a:t>
              </a:r>
              <a:r>
                <a:rPr lang="en-US" sz="1800" b="1" smtClean="0">
                  <a:solidFill>
                    <a:srgbClr val="FF0000"/>
                  </a:solidFill>
                </a:rPr>
                <a:t> 1.216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；（</a:t>
              </a:r>
              <a:r>
                <a:rPr lang="en-US" sz="1800" b="1" smtClean="0">
                  <a:solidFill>
                    <a:srgbClr val="FF0000"/>
                  </a:solidFill>
                </a:rPr>
                <a:t>5</a:t>
              </a:r>
              <a:r>
                <a:rPr lang="zh-CN" altLang="en-US" sz="1800" b="1" smtClean="0">
                  <a:solidFill>
                    <a:srgbClr val="FF0000"/>
                  </a:solidFill>
                </a:rPr>
                <a:t>）如右图所示。</a:t>
              </a:r>
              <a:endParaRPr lang="zh-CN" altLang="en-US" sz="1800" b="1">
                <a:solidFill>
                  <a:srgbClr val="FF0000"/>
                </a:solidFill>
              </a:endParaRPr>
            </a:p>
          </p:txBody>
        </p:sp>
      </p:grpSp>
      <p:pic>
        <p:nvPicPr>
          <p:cNvPr id="47110" name="New picture" hidden="1"/>
          <p:cNvPicPr/>
          <p:nvPr/>
        </p:nvPicPr>
        <p:blipFill>
          <a:blip r:embed="rId4"/>
          <a:stretch>
            <a:fillRect/>
          </a:stretch>
        </p:blipFill>
        <p:spPr>
          <a:xfrm>
            <a:off x="12598400" y="11899900"/>
            <a:ext cx="495300" cy="4191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82000" cy="1173162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伏安法测量小灯泡电功率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229600" cy="48768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验目的： 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测定小灯泡在不同电压下的电功率，并加以比较。 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验原理： 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验器材： 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池组、开关、导线、额定电压为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5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灯泡、滑动变阻器、电流表、电压表</a:t>
            </a:r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/>
        </p:nvGraphicFramePr>
        <p:xfrm>
          <a:off x="3276600" y="3048000"/>
          <a:ext cx="342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469696" imgH="177723" progId="Equation.DSMT4">
                  <p:embed/>
                </p:oleObj>
              </mc:Choice>
              <mc:Fallback>
                <p:oleObj name="Equation" r:id="rId3" imgW="469696" imgH="17772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048000"/>
                        <a:ext cx="34290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路图</a:t>
            </a:r>
          </a:p>
        </p:txBody>
      </p:sp>
      <p:pic>
        <p:nvPicPr>
          <p:cNvPr id="26625" name="Picture 1" descr="D:\我的文档\Pictures\111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066800" y="1524000"/>
            <a:ext cx="7086600" cy="481219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>
              <a:lnSpc>
                <a:spcPct val="115000"/>
              </a:lnSpc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验步骤：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压表和电流表指针调零，断开开关，按照电路图连接电路，将滑动变阻器滑片放在阻值最大处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闭合开关，调节滑动变阻器滑片，使电压表示数依次为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5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即小灯泡两端的电压分别为额定电压、低于额定电压、高于额定电压（约 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.2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先看电压表再看电流表，同时比较亮度差异，在表格中记录电压值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电流值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灯泡亮度 。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验记录</a:t>
            </a:r>
            <a:r>
              <a:rPr lang="zh-CN" altLang="en-US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1219200"/>
          </a:xfrm>
        </p:spPr>
        <p:txBody>
          <a:bodyPr/>
          <a:lstStyle/>
          <a:p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灯泡的额定电压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V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283833" name="Group 185"/>
          <p:cNvGraphicFramePr>
            <a:graphicFrameLocks noGrp="1"/>
          </p:cNvGraphicFramePr>
          <p:nvPr>
            <p:ph sz="half" idx="2"/>
          </p:nvPr>
        </p:nvGraphicFramePr>
        <p:xfrm>
          <a:off x="533400" y="2743200"/>
          <a:ext cx="7931150" cy="2600325"/>
        </p:xfrm>
        <a:graphic>
          <a:graphicData uri="http://schemas.openxmlformats.org/drawingml/2006/table">
            <a:tbl>
              <a:tblPr/>
              <a:tblGrid>
                <a:gridCol w="1606550"/>
                <a:gridCol w="1600200"/>
                <a:gridCol w="1447800"/>
                <a:gridCol w="2051050"/>
                <a:gridCol w="1225550"/>
              </a:tblGrid>
              <a:tr h="366713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实验序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电压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U/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电流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I/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电功率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P/W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亮度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4375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4375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4375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  <a:cs typeface="Times New Roman" pitchFamily="18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实验结论：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876800"/>
          </a:xfrm>
        </p:spPr>
        <p:txBody>
          <a:bodyPr/>
          <a:lstStyle/>
          <a:p>
            <a:pPr>
              <a:lnSpc>
                <a:spcPct val="11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 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正常发光。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 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 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 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灯比正常发光暗。</a:t>
            </a:r>
          </a:p>
          <a:p>
            <a:pPr>
              <a:lnSpc>
                <a:spcPct val="115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＞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</a:t>
            </a:r>
            <a:r>
              <a:rPr lang="en-US" altLang="zh-CN" b="1" i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发光较亮，灯有可能被烧毁。</a:t>
            </a:r>
            <a:endParaRPr lang="en-US" altLang="zh-CN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/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交流反馈：</a:t>
            </a:r>
            <a:endParaRPr lang="zh-CN" altLang="en-US" sz="3600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14400"/>
            <a:ext cx="8686800" cy="5029200"/>
          </a:xfrm>
        </p:spPr>
        <p:txBody>
          <a:bodyPr/>
          <a:lstStyle/>
          <a:p>
            <a:pPr>
              <a:lnSpc>
                <a:spcPct val="115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伏安法灯泡电功率时，多次测量目的是什么？</a:t>
            </a:r>
            <a:endParaRPr lang="en-US" altLang="zh-CN" sz="24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研究小灯泡在不同电压下的电功率。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伏安法灯泡电功率时，为什么不求灯泡电功率的平均值？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15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不同电压下灯丝电功率不同，求灯泡电功率没有意义。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15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伏安法灯泡电功率时，滑动变阻器作用是什么？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15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改变小灯泡两端电压和通过的电流，从而实现多次测量（主要）；保护电路。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15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当电压表的量程小于灯泡的额定电压时，应该怎么操作？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15000"/>
              </a:lnSpc>
              <a:buClr>
                <a:schemeClr val="bg1"/>
              </a:buCl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应把电压表并联在滑动变阻器两端，由电源电压减去电压表示数判断得出灯泡的实际电压。</a:t>
            </a:r>
          </a:p>
          <a:p>
            <a:endParaRPr lang="zh-CN" altLang="en-US" sz="24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458200" cy="4830763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定电压相同但额定功率不同的灯泡，并联或串联在同一电路中，两个灯泡亮度有什么关系？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甲灯标有“</a:t>
            </a:r>
            <a:r>
              <a:rPr lang="en-US" altLang="zh-CN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Z 220 V  25 W”</a:t>
            </a:r>
            <a:r>
              <a:rPr lang="zh-CN" altLang="en-US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乙灯标有“</a:t>
            </a:r>
            <a:r>
              <a:rPr lang="en-US" altLang="zh-CN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Z 220 V  100 W”</a:t>
            </a:r>
            <a:r>
              <a:rPr lang="zh-CN" altLang="en-US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将两盏灯并联接在</a:t>
            </a:r>
            <a:r>
              <a:rPr lang="en-US" altLang="zh-CN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20 V </a:t>
            </a:r>
            <a:r>
              <a:rPr lang="zh-CN" altLang="en-US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路中，比较两灯的亮度。</a:t>
            </a:r>
          </a:p>
          <a:p>
            <a:pPr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将两盏灯串联接在</a:t>
            </a:r>
            <a:r>
              <a:rPr lang="en-US" altLang="zh-CN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20 V </a:t>
            </a:r>
            <a:r>
              <a:rPr lang="zh-CN" altLang="en-US" sz="2800" b="1" smtClean="0">
                <a:solidFill>
                  <a:srgbClr val="0033CC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路中，比较两灯的亮度。</a:t>
            </a:r>
          </a:p>
          <a:p>
            <a:pPr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压相同时，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的灯泡亮。</a:t>
            </a:r>
          </a:p>
          <a:p>
            <a:pPr>
              <a:lnSpc>
                <a:spcPct val="9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相同时，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b="1" baseline="-25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额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的灯泡亮。</a:t>
            </a:r>
            <a:endParaRPr lang="zh-CN" altLang="en-US" sz="2800" b="1" smtClean="0">
              <a:solidFill>
                <a:srgbClr val="FF0000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内容占位符 23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059363"/>
          </a:xfrm>
        </p:spPr>
        <p:txBody>
          <a:bodyPr/>
          <a:lstStyle/>
          <a:p>
            <a:pPr>
              <a:buFont typeface="Arial"/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利用如图所示的器材，测量小灯泡的电功率。</a:t>
            </a:r>
          </a:p>
          <a:p>
            <a:pPr>
              <a:buFont typeface="Arial"/>
              <a:buNone/>
            </a:pP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闭合开关前，滑动变阻器连入电路的电阻阻值应最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即滑片应位于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端（填“左或右”）。</a:t>
            </a:r>
          </a:p>
          <a:p>
            <a:endParaRPr lang="zh-CN" altLang="en-US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4435" name="Text Box 9"/>
          <p:cNvSpPr txBox="1">
            <a:spLocks noChangeArrowheads="1"/>
          </p:cNvSpPr>
          <p:nvPr/>
        </p:nvSpPr>
        <p:spPr bwMode="auto">
          <a:xfrm>
            <a:off x="3352800" y="2209800"/>
            <a:ext cx="7842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大</a:t>
            </a:r>
          </a:p>
        </p:txBody>
      </p:sp>
      <p:sp>
        <p:nvSpPr>
          <p:cNvPr id="274436" name="Text Box 14"/>
          <p:cNvSpPr txBox="1">
            <a:spLocks noChangeArrowheads="1"/>
          </p:cNvSpPr>
          <p:nvPr/>
        </p:nvSpPr>
        <p:spPr bwMode="auto">
          <a:xfrm>
            <a:off x="6858000" y="2133600"/>
            <a:ext cx="7842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左</a:t>
            </a:r>
          </a:p>
        </p:txBody>
      </p:sp>
      <p:grpSp>
        <p:nvGrpSpPr>
          <p:cNvPr id="13317" name="Group 5"/>
          <p:cNvGrpSpPr/>
          <p:nvPr/>
        </p:nvGrpSpPr>
        <p:grpSpPr>
          <a:xfrm>
            <a:off x="2741613" y="3095625"/>
            <a:ext cx="5251450" cy="3536950"/>
            <a:chOff x="0" y="0"/>
            <a:chExt cx="5360001" cy="3593342"/>
          </a:xfrm>
        </p:grpSpPr>
        <p:pic>
          <p:nvPicPr>
            <p:cNvPr id="13322" name="Picture 3" descr="H:\2\人教教参资源\九\图\铡刀开关.JPG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 flipH="1">
              <a:off x="2005410" y="375784"/>
              <a:ext cx="1129418" cy="7208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3323" name="Picture 4" descr="H:\2\人教教参资源\九\ppt\16\16-4-2.JPG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27306" y="0"/>
              <a:ext cx="1745784" cy="90517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3324" name="Picture 5" descr="H:\2\人教教参资源\九\图\小灯泡.JPG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2539574" y="1368152"/>
              <a:ext cx="1203382" cy="83943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3325" name="Picture 6" descr="H:\2\人教教参资源\九\图\电流表.JPG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451342" y="1584176"/>
              <a:ext cx="1088326" cy="12879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3326" name="Picture 7" descr="H:\2\人教教参资源\九\图\电压表.JPG"/>
            <p:cNvPicPr>
              <a:picLocks noChangeAspect="1" noChangeArrowheads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2431562" y="2304256"/>
              <a:ext cx="1266779" cy="1289086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3327" name="Picture 10" descr="H:\2\人教教参资源\九\图\电池组.JPG"/>
            <p:cNvPicPr>
              <a:picLocks noChangeAspect="1" noChangeArrowheads="1"/>
            </p:cNvPicPr>
            <p:nvPr/>
          </p:nvPicPr>
          <p:blipFill>
            <a:blip r:embed="rId7"/>
            <a:stretch>
              <a:fillRect/>
            </a:stretch>
          </p:blipFill>
          <p:spPr bwMode="auto">
            <a:xfrm>
              <a:off x="3799714" y="720080"/>
              <a:ext cx="1560287" cy="615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3328" name="任意多边形 15"/>
            <p:cNvSpPr/>
            <p:nvPr/>
          </p:nvSpPr>
          <p:spPr bwMode="auto">
            <a:xfrm>
              <a:off x="1460664" y="476150"/>
              <a:ext cx="747796" cy="407901"/>
            </a:xfrm>
            <a:custGeom>
              <a:avLst/>
              <a:gdLst>
                <a:gd name="T0" fmla="*/ 2272 w 747860"/>
                <a:gd name="T1" fmla="*/ 0 h 407964"/>
                <a:gd name="T2" fmla="*/ 58518 w 747860"/>
                <a:gd name="T3" fmla="*/ 84342 h 407964"/>
                <a:gd name="T4" fmla="*/ 86643 w 747860"/>
                <a:gd name="T5" fmla="*/ 126510 h 407964"/>
                <a:gd name="T6" fmla="*/ 128826 w 747860"/>
                <a:gd name="T7" fmla="*/ 168683 h 407964"/>
                <a:gd name="T8" fmla="*/ 185072 w 747860"/>
                <a:gd name="T9" fmla="*/ 238966 h 407964"/>
                <a:gd name="T10" fmla="*/ 199135 w 747860"/>
                <a:gd name="T11" fmla="*/ 281139 h 407964"/>
                <a:gd name="T12" fmla="*/ 241318 w 747860"/>
                <a:gd name="T13" fmla="*/ 295192 h 407964"/>
                <a:gd name="T14" fmla="*/ 283506 w 747860"/>
                <a:gd name="T15" fmla="*/ 323307 h 407964"/>
                <a:gd name="T16" fmla="*/ 367877 w 747860"/>
                <a:gd name="T17" fmla="*/ 351423 h 407964"/>
                <a:gd name="T18" fmla="*/ 410060 w 747860"/>
                <a:gd name="T19" fmla="*/ 379533 h 407964"/>
                <a:gd name="T20" fmla="*/ 466306 w 747860"/>
                <a:gd name="T21" fmla="*/ 393591 h 407964"/>
                <a:gd name="T22" fmla="*/ 508489 w 747860"/>
                <a:gd name="T23" fmla="*/ 407649 h 407964"/>
                <a:gd name="T24" fmla="*/ 747540 w 747860"/>
                <a:gd name="T25" fmla="*/ 393591 h 4079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47860"/>
                <a:gd name="T40" fmla="*/ 0 h 407964"/>
                <a:gd name="T41" fmla="*/ 747860 w 747860"/>
                <a:gd name="T42" fmla="*/ 407964 h 4079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47860" h="407964">
                  <a:moveTo>
                    <a:pt x="2272" y="0"/>
                  </a:moveTo>
                  <a:cubicBezTo>
                    <a:pt x="26995" y="74169"/>
                    <a:pt x="0" y="14155"/>
                    <a:pt x="58543" y="84407"/>
                  </a:cubicBezTo>
                  <a:cubicBezTo>
                    <a:pt x="69367" y="97395"/>
                    <a:pt x="75854" y="113622"/>
                    <a:pt x="86678" y="126610"/>
                  </a:cubicBezTo>
                  <a:cubicBezTo>
                    <a:pt x="99414" y="141894"/>
                    <a:pt x="116145" y="153529"/>
                    <a:pt x="128881" y="168813"/>
                  </a:cubicBezTo>
                  <a:cubicBezTo>
                    <a:pt x="217602" y="275279"/>
                    <a:pt x="103304" y="157306"/>
                    <a:pt x="185152" y="239151"/>
                  </a:cubicBezTo>
                  <a:cubicBezTo>
                    <a:pt x="189841" y="253219"/>
                    <a:pt x="188735" y="270869"/>
                    <a:pt x="199220" y="281354"/>
                  </a:cubicBezTo>
                  <a:cubicBezTo>
                    <a:pt x="209705" y="291839"/>
                    <a:pt x="228160" y="288790"/>
                    <a:pt x="241423" y="295422"/>
                  </a:cubicBezTo>
                  <a:cubicBezTo>
                    <a:pt x="256545" y="302983"/>
                    <a:pt x="268176" y="316690"/>
                    <a:pt x="283626" y="323557"/>
                  </a:cubicBezTo>
                  <a:cubicBezTo>
                    <a:pt x="310727" y="335602"/>
                    <a:pt x="343356" y="335242"/>
                    <a:pt x="368032" y="351693"/>
                  </a:cubicBezTo>
                  <a:cubicBezTo>
                    <a:pt x="382100" y="361071"/>
                    <a:pt x="394695" y="373168"/>
                    <a:pt x="410235" y="379828"/>
                  </a:cubicBezTo>
                  <a:cubicBezTo>
                    <a:pt x="428006" y="387444"/>
                    <a:pt x="447916" y="388584"/>
                    <a:pt x="466506" y="393896"/>
                  </a:cubicBezTo>
                  <a:cubicBezTo>
                    <a:pt x="480764" y="397970"/>
                    <a:pt x="494641" y="403275"/>
                    <a:pt x="508709" y="407964"/>
                  </a:cubicBezTo>
                  <a:lnTo>
                    <a:pt x="747860" y="393896"/>
                  </a:ln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29" name="任意多边形 16"/>
            <p:cNvSpPr/>
            <p:nvPr/>
          </p:nvSpPr>
          <p:spPr bwMode="auto">
            <a:xfrm>
              <a:off x="2883223" y="452342"/>
              <a:ext cx="2433910" cy="603123"/>
            </a:xfrm>
            <a:custGeom>
              <a:avLst/>
              <a:gdLst>
                <a:gd name="T0" fmla="*/ 0 w 2433711"/>
                <a:gd name="T1" fmla="*/ 419361 h 602736"/>
                <a:gd name="T2" fmla="*/ 182955 w 2433711"/>
                <a:gd name="T3" fmla="*/ 405247 h 602736"/>
                <a:gd name="T4" fmla="*/ 309614 w 2433711"/>
                <a:gd name="T5" fmla="*/ 362909 h 602736"/>
                <a:gd name="T6" fmla="*/ 394055 w 2433711"/>
                <a:gd name="T7" fmla="*/ 334683 h 602736"/>
                <a:gd name="T8" fmla="*/ 436278 w 2433711"/>
                <a:gd name="T9" fmla="*/ 320570 h 602736"/>
                <a:gd name="T10" fmla="*/ 464424 w 2433711"/>
                <a:gd name="T11" fmla="*/ 292344 h 602736"/>
                <a:gd name="T12" fmla="*/ 534792 w 2433711"/>
                <a:gd name="T13" fmla="*/ 278231 h 602736"/>
                <a:gd name="T14" fmla="*/ 619233 w 2433711"/>
                <a:gd name="T15" fmla="*/ 250005 h 602736"/>
                <a:gd name="T16" fmla="*/ 661451 w 2433711"/>
                <a:gd name="T17" fmla="*/ 235892 h 602736"/>
                <a:gd name="T18" fmla="*/ 689602 w 2433711"/>
                <a:gd name="T19" fmla="*/ 207666 h 602736"/>
                <a:gd name="T20" fmla="*/ 731820 w 2433711"/>
                <a:gd name="T21" fmla="*/ 193554 h 602736"/>
                <a:gd name="T22" fmla="*/ 844406 w 2433711"/>
                <a:gd name="T23" fmla="*/ 165328 h 602736"/>
                <a:gd name="T24" fmla="*/ 1055512 w 2433711"/>
                <a:gd name="T25" fmla="*/ 94765 h 602736"/>
                <a:gd name="T26" fmla="*/ 1139953 w 2433711"/>
                <a:gd name="T27" fmla="*/ 66540 h 602736"/>
                <a:gd name="T28" fmla="*/ 1336981 w 2433711"/>
                <a:gd name="T29" fmla="*/ 38314 h 602736"/>
                <a:gd name="T30" fmla="*/ 1632522 w 2433711"/>
                <a:gd name="T31" fmla="*/ 10084 h 602736"/>
                <a:gd name="T32" fmla="*/ 1970287 w 2433711"/>
                <a:gd name="T33" fmla="*/ 24199 h 602736"/>
                <a:gd name="T34" fmla="*/ 2026577 w 2433711"/>
                <a:gd name="T35" fmla="*/ 38314 h 602736"/>
                <a:gd name="T36" fmla="*/ 2054723 w 2433711"/>
                <a:gd name="T37" fmla="*/ 66540 h 602736"/>
                <a:gd name="T38" fmla="*/ 2139168 w 2433711"/>
                <a:gd name="T39" fmla="*/ 122990 h 602736"/>
                <a:gd name="T40" fmla="*/ 2181383 w 2433711"/>
                <a:gd name="T41" fmla="*/ 137103 h 602736"/>
                <a:gd name="T42" fmla="*/ 2293975 w 2433711"/>
                <a:gd name="T43" fmla="*/ 235892 h 602736"/>
                <a:gd name="T44" fmla="*/ 2378411 w 2433711"/>
                <a:gd name="T45" fmla="*/ 348796 h 602736"/>
                <a:gd name="T46" fmla="*/ 2406564 w 2433711"/>
                <a:gd name="T47" fmla="*/ 405247 h 602736"/>
                <a:gd name="T48" fmla="*/ 2434710 w 2433711"/>
                <a:gd name="T49" fmla="*/ 489924 h 602736"/>
                <a:gd name="T50" fmla="*/ 2420633 w 2433711"/>
                <a:gd name="T51" fmla="*/ 560490 h 602736"/>
                <a:gd name="T52" fmla="*/ 2350265 w 2433711"/>
                <a:gd name="T53" fmla="*/ 602829 h 602736"/>
                <a:gd name="T54" fmla="*/ 2322119 w 2433711"/>
                <a:gd name="T55" fmla="*/ 602829 h 6027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433711"/>
                <a:gd name="T85" fmla="*/ 0 h 602736"/>
                <a:gd name="T86" fmla="*/ 2433711 w 2433711"/>
                <a:gd name="T87" fmla="*/ 602736 h 6027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433711" h="602736">
                  <a:moveTo>
                    <a:pt x="0" y="418017"/>
                  </a:moveTo>
                  <a:cubicBezTo>
                    <a:pt x="60960" y="413328"/>
                    <a:pt x="122488" y="413485"/>
                    <a:pt x="182880" y="403949"/>
                  </a:cubicBezTo>
                  <a:cubicBezTo>
                    <a:pt x="182887" y="403948"/>
                    <a:pt x="288384" y="368781"/>
                    <a:pt x="309489" y="361746"/>
                  </a:cubicBezTo>
                  <a:lnTo>
                    <a:pt x="393895" y="333611"/>
                  </a:lnTo>
                  <a:lnTo>
                    <a:pt x="436098" y="319543"/>
                  </a:lnTo>
                  <a:cubicBezTo>
                    <a:pt x="445477" y="310165"/>
                    <a:pt x="452043" y="296633"/>
                    <a:pt x="464234" y="291408"/>
                  </a:cubicBezTo>
                  <a:cubicBezTo>
                    <a:pt x="486211" y="281989"/>
                    <a:pt x="511504" y="283631"/>
                    <a:pt x="534572" y="277340"/>
                  </a:cubicBezTo>
                  <a:cubicBezTo>
                    <a:pt x="563184" y="269537"/>
                    <a:pt x="590843" y="258583"/>
                    <a:pt x="618978" y="249205"/>
                  </a:cubicBezTo>
                  <a:lnTo>
                    <a:pt x="661181" y="235137"/>
                  </a:lnTo>
                  <a:cubicBezTo>
                    <a:pt x="670560" y="225758"/>
                    <a:pt x="677944" y="213825"/>
                    <a:pt x="689317" y="207001"/>
                  </a:cubicBezTo>
                  <a:cubicBezTo>
                    <a:pt x="702032" y="199372"/>
                    <a:pt x="717214" y="196836"/>
                    <a:pt x="731520" y="192934"/>
                  </a:cubicBezTo>
                  <a:cubicBezTo>
                    <a:pt x="768826" y="182760"/>
                    <a:pt x="807377" y="177026"/>
                    <a:pt x="844061" y="164798"/>
                  </a:cubicBezTo>
                  <a:lnTo>
                    <a:pt x="1055077" y="94460"/>
                  </a:lnTo>
                  <a:lnTo>
                    <a:pt x="1139483" y="66325"/>
                  </a:lnTo>
                  <a:cubicBezTo>
                    <a:pt x="1251459" y="43929"/>
                    <a:pt x="1186057" y="54897"/>
                    <a:pt x="1336431" y="38189"/>
                  </a:cubicBezTo>
                  <a:cubicBezTo>
                    <a:pt x="1450997" y="0"/>
                    <a:pt x="1408496" y="10054"/>
                    <a:pt x="1631852" y="10054"/>
                  </a:cubicBezTo>
                  <a:cubicBezTo>
                    <a:pt x="1744491" y="10054"/>
                    <a:pt x="1856935" y="19432"/>
                    <a:pt x="1969477" y="24121"/>
                  </a:cubicBezTo>
                  <a:cubicBezTo>
                    <a:pt x="1988234" y="28810"/>
                    <a:pt x="2008454" y="29542"/>
                    <a:pt x="2025747" y="38189"/>
                  </a:cubicBezTo>
                  <a:cubicBezTo>
                    <a:pt x="2037610" y="44121"/>
                    <a:pt x="2043272" y="58367"/>
                    <a:pt x="2053883" y="66325"/>
                  </a:cubicBezTo>
                  <a:cubicBezTo>
                    <a:pt x="2080935" y="86614"/>
                    <a:pt x="2106210" y="111902"/>
                    <a:pt x="2138289" y="122595"/>
                  </a:cubicBezTo>
                  <a:cubicBezTo>
                    <a:pt x="2152357" y="127284"/>
                    <a:pt x="2167229" y="130031"/>
                    <a:pt x="2180492" y="136663"/>
                  </a:cubicBezTo>
                  <a:cubicBezTo>
                    <a:pt x="2217672" y="155253"/>
                    <a:pt x="2274699" y="207634"/>
                    <a:pt x="2293034" y="235137"/>
                  </a:cubicBezTo>
                  <a:cubicBezTo>
                    <a:pt x="2356661" y="330579"/>
                    <a:pt x="2325393" y="295633"/>
                    <a:pt x="2377440" y="347678"/>
                  </a:cubicBezTo>
                  <a:cubicBezTo>
                    <a:pt x="2386818" y="366435"/>
                    <a:pt x="2397787" y="384478"/>
                    <a:pt x="2405575" y="403949"/>
                  </a:cubicBezTo>
                  <a:cubicBezTo>
                    <a:pt x="2416589" y="431485"/>
                    <a:pt x="2433711" y="488355"/>
                    <a:pt x="2433711" y="488355"/>
                  </a:cubicBezTo>
                  <a:cubicBezTo>
                    <a:pt x="2429022" y="511801"/>
                    <a:pt x="2429062" y="536717"/>
                    <a:pt x="2419643" y="558694"/>
                  </a:cubicBezTo>
                  <a:cubicBezTo>
                    <a:pt x="2408223" y="585340"/>
                    <a:pt x="2373677" y="596022"/>
                    <a:pt x="2349304" y="600897"/>
                  </a:cubicBezTo>
                  <a:cubicBezTo>
                    <a:pt x="2340108" y="602736"/>
                    <a:pt x="2330547" y="600897"/>
                    <a:pt x="2321169" y="600897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30" name="任意多边形 17"/>
            <p:cNvSpPr/>
            <p:nvPr/>
          </p:nvSpPr>
          <p:spPr bwMode="auto">
            <a:xfrm>
              <a:off x="3559574" y="1095144"/>
              <a:ext cx="350876" cy="801518"/>
            </a:xfrm>
            <a:custGeom>
              <a:avLst/>
              <a:gdLst>
                <a:gd name="T0" fmla="*/ 347632 w 351692"/>
                <a:gd name="T1" fmla="*/ 0 h 801137"/>
                <a:gd name="T2" fmla="*/ 305916 w 351692"/>
                <a:gd name="T3" fmla="*/ 28200 h 801137"/>
                <a:gd name="T4" fmla="*/ 250294 w 351692"/>
                <a:gd name="T5" fmla="*/ 141012 h 801137"/>
                <a:gd name="T6" fmla="*/ 208579 w 351692"/>
                <a:gd name="T7" fmla="*/ 437136 h 801137"/>
                <a:gd name="T8" fmla="*/ 166862 w 351692"/>
                <a:gd name="T9" fmla="*/ 564048 h 801137"/>
                <a:gd name="T10" fmla="*/ 139053 w 351692"/>
                <a:gd name="T11" fmla="*/ 648654 h 801137"/>
                <a:gd name="T12" fmla="*/ 125147 w 351692"/>
                <a:gd name="T13" fmla="*/ 690957 h 801137"/>
                <a:gd name="T14" fmla="*/ 55621 w 351692"/>
                <a:gd name="T15" fmla="*/ 747363 h 801137"/>
                <a:gd name="T16" fmla="*/ 0 w 351692"/>
                <a:gd name="T17" fmla="*/ 789666 h 80113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1692"/>
                <a:gd name="T28" fmla="*/ 0 h 801137"/>
                <a:gd name="T29" fmla="*/ 351692 w 351692"/>
                <a:gd name="T30" fmla="*/ 801137 h 80113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1692" h="801137">
                  <a:moveTo>
                    <a:pt x="351692" y="0"/>
                  </a:moveTo>
                  <a:cubicBezTo>
                    <a:pt x="337624" y="9378"/>
                    <a:pt x="318450" y="13798"/>
                    <a:pt x="309489" y="28135"/>
                  </a:cubicBezTo>
                  <a:cubicBezTo>
                    <a:pt x="201724" y="200560"/>
                    <a:pt x="336062" y="57833"/>
                    <a:pt x="253218" y="140677"/>
                  </a:cubicBezTo>
                  <a:cubicBezTo>
                    <a:pt x="189295" y="332449"/>
                    <a:pt x="259136" y="99250"/>
                    <a:pt x="211015" y="436098"/>
                  </a:cubicBezTo>
                  <a:cubicBezTo>
                    <a:pt x="211013" y="436109"/>
                    <a:pt x="175848" y="541601"/>
                    <a:pt x="168812" y="562708"/>
                  </a:cubicBezTo>
                  <a:lnTo>
                    <a:pt x="140677" y="647114"/>
                  </a:lnTo>
                  <a:cubicBezTo>
                    <a:pt x="135988" y="661182"/>
                    <a:pt x="138947" y="681092"/>
                    <a:pt x="126609" y="689317"/>
                  </a:cubicBezTo>
                  <a:cubicBezTo>
                    <a:pt x="73370" y="724809"/>
                    <a:pt x="96361" y="705497"/>
                    <a:pt x="56271" y="745588"/>
                  </a:cubicBezTo>
                  <a:cubicBezTo>
                    <a:pt x="37754" y="801137"/>
                    <a:pt x="57032" y="787791"/>
                    <a:pt x="0" y="787791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31" name="任意多边形 18"/>
            <p:cNvSpPr/>
            <p:nvPr/>
          </p:nvSpPr>
          <p:spPr bwMode="auto">
            <a:xfrm>
              <a:off x="984360" y="1925231"/>
              <a:ext cx="1759147" cy="998327"/>
            </a:xfrm>
            <a:custGeom>
              <a:avLst/>
              <a:gdLst>
                <a:gd name="T0" fmla="*/ 1761890 w 1758462"/>
                <a:gd name="T1" fmla="*/ 0 h 998806"/>
                <a:gd name="T2" fmla="*/ 1663224 w 1758462"/>
                <a:gd name="T3" fmla="*/ 14032 h 998806"/>
                <a:gd name="T4" fmla="*/ 1620938 w 1758462"/>
                <a:gd name="T5" fmla="*/ 42103 h 998806"/>
                <a:gd name="T6" fmla="*/ 1578654 w 1758462"/>
                <a:gd name="T7" fmla="*/ 56136 h 998806"/>
                <a:gd name="T8" fmla="*/ 1494083 w 1758462"/>
                <a:gd name="T9" fmla="*/ 112271 h 998806"/>
                <a:gd name="T10" fmla="*/ 1437702 w 1758462"/>
                <a:gd name="T11" fmla="*/ 182440 h 998806"/>
                <a:gd name="T12" fmla="*/ 1367227 w 1758462"/>
                <a:gd name="T13" fmla="*/ 252613 h 998806"/>
                <a:gd name="T14" fmla="*/ 1353132 w 1758462"/>
                <a:gd name="T15" fmla="*/ 294714 h 998806"/>
                <a:gd name="T16" fmla="*/ 1339037 w 1758462"/>
                <a:gd name="T17" fmla="*/ 350850 h 998806"/>
                <a:gd name="T18" fmla="*/ 1282656 w 1758462"/>
                <a:gd name="T19" fmla="*/ 435053 h 998806"/>
                <a:gd name="T20" fmla="*/ 1240371 w 1758462"/>
                <a:gd name="T21" fmla="*/ 519257 h 998806"/>
                <a:gd name="T22" fmla="*/ 1226276 w 1758462"/>
                <a:gd name="T23" fmla="*/ 561360 h 998806"/>
                <a:gd name="T24" fmla="*/ 1198086 w 1758462"/>
                <a:gd name="T25" fmla="*/ 589428 h 998806"/>
                <a:gd name="T26" fmla="*/ 1169896 w 1758462"/>
                <a:gd name="T27" fmla="*/ 631530 h 998806"/>
                <a:gd name="T28" fmla="*/ 1155801 w 1758462"/>
                <a:gd name="T29" fmla="*/ 673632 h 998806"/>
                <a:gd name="T30" fmla="*/ 1028943 w 1758462"/>
                <a:gd name="T31" fmla="*/ 785904 h 998806"/>
                <a:gd name="T32" fmla="*/ 1000753 w 1758462"/>
                <a:gd name="T33" fmla="*/ 813972 h 998806"/>
                <a:gd name="T34" fmla="*/ 958468 w 1758462"/>
                <a:gd name="T35" fmla="*/ 828006 h 998806"/>
                <a:gd name="T36" fmla="*/ 887993 w 1758462"/>
                <a:gd name="T37" fmla="*/ 884141 h 998806"/>
                <a:gd name="T38" fmla="*/ 817516 w 1758462"/>
                <a:gd name="T39" fmla="*/ 926243 h 998806"/>
                <a:gd name="T40" fmla="*/ 704755 w 1758462"/>
                <a:gd name="T41" fmla="*/ 982379 h 998806"/>
                <a:gd name="T42" fmla="*/ 662472 w 1758462"/>
                <a:gd name="T43" fmla="*/ 996413 h 998806"/>
                <a:gd name="T44" fmla="*/ 380568 w 1758462"/>
                <a:gd name="T45" fmla="*/ 982379 h 998806"/>
                <a:gd name="T46" fmla="*/ 295997 w 1758462"/>
                <a:gd name="T47" fmla="*/ 968345 h 998806"/>
                <a:gd name="T48" fmla="*/ 197333 w 1758462"/>
                <a:gd name="T49" fmla="*/ 912209 h 998806"/>
                <a:gd name="T50" fmla="*/ 183235 w 1758462"/>
                <a:gd name="T51" fmla="*/ 870108 h 998806"/>
                <a:gd name="T52" fmla="*/ 155045 w 1758462"/>
                <a:gd name="T53" fmla="*/ 842039 h 998806"/>
                <a:gd name="T54" fmla="*/ 98664 w 1758462"/>
                <a:gd name="T55" fmla="*/ 771870 h 998806"/>
                <a:gd name="T56" fmla="*/ 42283 w 1758462"/>
                <a:gd name="T57" fmla="*/ 659597 h 998806"/>
                <a:gd name="T58" fmla="*/ 14093 w 1758462"/>
                <a:gd name="T59" fmla="*/ 617496 h 998806"/>
                <a:gd name="T60" fmla="*/ 0 w 1758462"/>
                <a:gd name="T61" fmla="*/ 575395 h 99880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758462"/>
                <a:gd name="T94" fmla="*/ 0 h 998806"/>
                <a:gd name="T95" fmla="*/ 1758462 w 1758462"/>
                <a:gd name="T96" fmla="*/ 998806 h 99880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758462" h="998806">
                  <a:moveTo>
                    <a:pt x="1758462" y="0"/>
                  </a:moveTo>
                  <a:cubicBezTo>
                    <a:pt x="1725637" y="4689"/>
                    <a:pt x="1691748" y="4539"/>
                    <a:pt x="1659988" y="14067"/>
                  </a:cubicBezTo>
                  <a:cubicBezTo>
                    <a:pt x="1643794" y="18925"/>
                    <a:pt x="1632907" y="34642"/>
                    <a:pt x="1617785" y="42203"/>
                  </a:cubicBezTo>
                  <a:cubicBezTo>
                    <a:pt x="1604522" y="48835"/>
                    <a:pt x="1589650" y="51582"/>
                    <a:pt x="1575582" y="56271"/>
                  </a:cubicBezTo>
                  <a:cubicBezTo>
                    <a:pt x="1511068" y="120782"/>
                    <a:pt x="1593380" y="44404"/>
                    <a:pt x="1491176" y="112541"/>
                  </a:cubicBezTo>
                  <a:cubicBezTo>
                    <a:pt x="1458265" y="134482"/>
                    <a:pt x="1461245" y="152777"/>
                    <a:pt x="1434905" y="182880"/>
                  </a:cubicBezTo>
                  <a:cubicBezTo>
                    <a:pt x="1413070" y="207834"/>
                    <a:pt x="1364566" y="253218"/>
                    <a:pt x="1364566" y="253218"/>
                  </a:cubicBezTo>
                  <a:cubicBezTo>
                    <a:pt x="1359877" y="267286"/>
                    <a:pt x="1354573" y="281163"/>
                    <a:pt x="1350499" y="295421"/>
                  </a:cubicBezTo>
                  <a:cubicBezTo>
                    <a:pt x="1345188" y="314011"/>
                    <a:pt x="1345078" y="334399"/>
                    <a:pt x="1336431" y="351692"/>
                  </a:cubicBezTo>
                  <a:cubicBezTo>
                    <a:pt x="1321309" y="381937"/>
                    <a:pt x="1280160" y="436098"/>
                    <a:pt x="1280160" y="436098"/>
                  </a:cubicBezTo>
                  <a:cubicBezTo>
                    <a:pt x="1244802" y="542176"/>
                    <a:pt x="1292498" y="411422"/>
                    <a:pt x="1237957" y="520504"/>
                  </a:cubicBezTo>
                  <a:cubicBezTo>
                    <a:pt x="1231325" y="533767"/>
                    <a:pt x="1231519" y="549992"/>
                    <a:pt x="1223890" y="562707"/>
                  </a:cubicBezTo>
                  <a:cubicBezTo>
                    <a:pt x="1217066" y="574080"/>
                    <a:pt x="1204040" y="580486"/>
                    <a:pt x="1195754" y="590843"/>
                  </a:cubicBezTo>
                  <a:cubicBezTo>
                    <a:pt x="1185192" y="604045"/>
                    <a:pt x="1175180" y="617924"/>
                    <a:pt x="1167619" y="633046"/>
                  </a:cubicBezTo>
                  <a:cubicBezTo>
                    <a:pt x="1160987" y="646309"/>
                    <a:pt x="1162655" y="663544"/>
                    <a:pt x="1153551" y="675249"/>
                  </a:cubicBezTo>
                  <a:cubicBezTo>
                    <a:pt x="1065227" y="788808"/>
                    <a:pt x="1098836" y="730276"/>
                    <a:pt x="1026942" y="787791"/>
                  </a:cubicBezTo>
                  <a:cubicBezTo>
                    <a:pt x="1016585" y="796076"/>
                    <a:pt x="1010179" y="809102"/>
                    <a:pt x="998806" y="815926"/>
                  </a:cubicBezTo>
                  <a:cubicBezTo>
                    <a:pt x="986090" y="823555"/>
                    <a:pt x="970671" y="825305"/>
                    <a:pt x="956603" y="829994"/>
                  </a:cubicBezTo>
                  <a:cubicBezTo>
                    <a:pt x="900566" y="914051"/>
                    <a:pt x="961766" y="840963"/>
                    <a:pt x="886265" y="886264"/>
                  </a:cubicBezTo>
                  <a:cubicBezTo>
                    <a:pt x="789715" y="944194"/>
                    <a:pt x="935481" y="888618"/>
                    <a:pt x="815926" y="928467"/>
                  </a:cubicBezTo>
                  <a:cubicBezTo>
                    <a:pt x="766820" y="977574"/>
                    <a:pt x="800374" y="952408"/>
                    <a:pt x="703385" y="984738"/>
                  </a:cubicBezTo>
                  <a:lnTo>
                    <a:pt x="661182" y="998806"/>
                  </a:lnTo>
                  <a:cubicBezTo>
                    <a:pt x="567397" y="994117"/>
                    <a:pt x="473453" y="991940"/>
                    <a:pt x="379828" y="984738"/>
                  </a:cubicBezTo>
                  <a:cubicBezTo>
                    <a:pt x="351389" y="982550"/>
                    <a:pt x="322742" y="978867"/>
                    <a:pt x="295422" y="970671"/>
                  </a:cubicBezTo>
                  <a:cubicBezTo>
                    <a:pt x="262973" y="960936"/>
                    <a:pt x="225202" y="933236"/>
                    <a:pt x="196948" y="914400"/>
                  </a:cubicBezTo>
                  <a:cubicBezTo>
                    <a:pt x="192259" y="900332"/>
                    <a:pt x="190509" y="884913"/>
                    <a:pt x="182880" y="872197"/>
                  </a:cubicBezTo>
                  <a:cubicBezTo>
                    <a:pt x="176056" y="860824"/>
                    <a:pt x="163030" y="854418"/>
                    <a:pt x="154745" y="844061"/>
                  </a:cubicBezTo>
                  <a:cubicBezTo>
                    <a:pt x="83771" y="755342"/>
                    <a:pt x="166400" y="841647"/>
                    <a:pt x="98474" y="773723"/>
                  </a:cubicBezTo>
                  <a:cubicBezTo>
                    <a:pt x="50459" y="629675"/>
                    <a:pt x="98325" y="731334"/>
                    <a:pt x="42203" y="661181"/>
                  </a:cubicBezTo>
                  <a:cubicBezTo>
                    <a:pt x="31641" y="647979"/>
                    <a:pt x="21629" y="634100"/>
                    <a:pt x="14068" y="618978"/>
                  </a:cubicBezTo>
                  <a:cubicBezTo>
                    <a:pt x="7436" y="605715"/>
                    <a:pt x="0" y="576775"/>
                    <a:pt x="0" y="576775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32" name="任意多边形 20"/>
            <p:cNvSpPr/>
            <p:nvPr/>
          </p:nvSpPr>
          <p:spPr bwMode="auto">
            <a:xfrm>
              <a:off x="2346588" y="1949039"/>
              <a:ext cx="438199" cy="1298301"/>
            </a:xfrm>
            <a:custGeom>
              <a:avLst/>
              <a:gdLst>
                <a:gd name="T0" fmla="*/ 438691 w 438076"/>
                <a:gd name="T1" fmla="*/ 1296797 h 1298677"/>
                <a:gd name="T2" fmla="*/ 396428 w 438076"/>
                <a:gd name="T3" fmla="*/ 1282750 h 1298677"/>
                <a:gd name="T4" fmla="*/ 283731 w 438076"/>
                <a:gd name="T5" fmla="*/ 1254656 h 1298677"/>
                <a:gd name="T6" fmla="*/ 199205 w 438076"/>
                <a:gd name="T7" fmla="*/ 1226561 h 1298677"/>
                <a:gd name="T8" fmla="*/ 156942 w 438076"/>
                <a:gd name="T9" fmla="*/ 1198468 h 1298677"/>
                <a:gd name="T10" fmla="*/ 128767 w 438076"/>
                <a:gd name="T11" fmla="*/ 1156325 h 1298677"/>
                <a:gd name="T12" fmla="*/ 100591 w 438076"/>
                <a:gd name="T13" fmla="*/ 1128230 h 1298677"/>
                <a:gd name="T14" fmla="*/ 44241 w 438076"/>
                <a:gd name="T15" fmla="*/ 1001803 h 1298677"/>
                <a:gd name="T16" fmla="*/ 58328 w 438076"/>
                <a:gd name="T17" fmla="*/ 819188 h 1298677"/>
                <a:gd name="T18" fmla="*/ 72416 w 438076"/>
                <a:gd name="T19" fmla="*/ 763000 h 1298677"/>
                <a:gd name="T20" fmla="*/ 114679 w 438076"/>
                <a:gd name="T21" fmla="*/ 636573 h 1298677"/>
                <a:gd name="T22" fmla="*/ 142854 w 438076"/>
                <a:gd name="T23" fmla="*/ 552289 h 1298677"/>
                <a:gd name="T24" fmla="*/ 156942 w 438076"/>
                <a:gd name="T25" fmla="*/ 510146 h 1298677"/>
                <a:gd name="T26" fmla="*/ 199205 w 438076"/>
                <a:gd name="T27" fmla="*/ 482051 h 1298677"/>
                <a:gd name="T28" fmla="*/ 255556 w 438076"/>
                <a:gd name="T29" fmla="*/ 369674 h 1298677"/>
                <a:gd name="T30" fmla="*/ 269644 w 438076"/>
                <a:gd name="T31" fmla="*/ 327531 h 1298677"/>
                <a:gd name="T32" fmla="*/ 297819 w 438076"/>
                <a:gd name="T33" fmla="*/ 215155 h 1298677"/>
                <a:gd name="T34" fmla="*/ 340077 w 438076"/>
                <a:gd name="T35" fmla="*/ 88725 h 1298677"/>
                <a:gd name="T36" fmla="*/ 354165 w 438076"/>
                <a:gd name="T37" fmla="*/ 46584 h 1298677"/>
                <a:gd name="T38" fmla="*/ 382340 w 438076"/>
                <a:gd name="T39" fmla="*/ 4444 h 129867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38076"/>
                <a:gd name="T61" fmla="*/ 0 h 1298677"/>
                <a:gd name="T62" fmla="*/ 438076 w 438076"/>
                <a:gd name="T63" fmla="*/ 1298677 h 129867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38076" h="1298677">
                  <a:moveTo>
                    <a:pt x="438076" y="1298677"/>
                  </a:moveTo>
                  <a:cubicBezTo>
                    <a:pt x="424008" y="1293988"/>
                    <a:pt x="410179" y="1288511"/>
                    <a:pt x="395873" y="1284609"/>
                  </a:cubicBezTo>
                  <a:cubicBezTo>
                    <a:pt x="358567" y="1274435"/>
                    <a:pt x="320015" y="1268702"/>
                    <a:pt x="283331" y="1256474"/>
                  </a:cubicBezTo>
                  <a:cubicBezTo>
                    <a:pt x="255196" y="1247095"/>
                    <a:pt x="223601" y="1244789"/>
                    <a:pt x="198925" y="1228338"/>
                  </a:cubicBezTo>
                  <a:lnTo>
                    <a:pt x="156722" y="1200203"/>
                  </a:lnTo>
                  <a:cubicBezTo>
                    <a:pt x="147344" y="1186135"/>
                    <a:pt x="139149" y="1171202"/>
                    <a:pt x="128587" y="1158000"/>
                  </a:cubicBezTo>
                  <a:cubicBezTo>
                    <a:pt x="120301" y="1147643"/>
                    <a:pt x="106382" y="1141728"/>
                    <a:pt x="100451" y="1129865"/>
                  </a:cubicBezTo>
                  <a:cubicBezTo>
                    <a:pt x="0" y="928962"/>
                    <a:pt x="126945" y="1127403"/>
                    <a:pt x="44181" y="1003255"/>
                  </a:cubicBezTo>
                  <a:cubicBezTo>
                    <a:pt x="48870" y="942295"/>
                    <a:pt x="51104" y="881096"/>
                    <a:pt x="58248" y="820375"/>
                  </a:cubicBezTo>
                  <a:cubicBezTo>
                    <a:pt x="60507" y="801173"/>
                    <a:pt x="66760" y="782624"/>
                    <a:pt x="72316" y="764105"/>
                  </a:cubicBezTo>
                  <a:cubicBezTo>
                    <a:pt x="72330" y="764058"/>
                    <a:pt x="107477" y="658620"/>
                    <a:pt x="114519" y="637495"/>
                  </a:cubicBezTo>
                  <a:lnTo>
                    <a:pt x="142654" y="553089"/>
                  </a:lnTo>
                  <a:cubicBezTo>
                    <a:pt x="147343" y="539021"/>
                    <a:pt x="144384" y="519111"/>
                    <a:pt x="156722" y="510886"/>
                  </a:cubicBezTo>
                  <a:lnTo>
                    <a:pt x="198925" y="482751"/>
                  </a:lnTo>
                  <a:cubicBezTo>
                    <a:pt x="231255" y="385762"/>
                    <a:pt x="206090" y="419316"/>
                    <a:pt x="255196" y="370209"/>
                  </a:cubicBezTo>
                  <a:cubicBezTo>
                    <a:pt x="259885" y="356141"/>
                    <a:pt x="265362" y="342312"/>
                    <a:pt x="269264" y="328006"/>
                  </a:cubicBezTo>
                  <a:cubicBezTo>
                    <a:pt x="279438" y="290700"/>
                    <a:pt x="285171" y="252149"/>
                    <a:pt x="297399" y="215465"/>
                  </a:cubicBezTo>
                  <a:lnTo>
                    <a:pt x="339602" y="88855"/>
                  </a:lnTo>
                  <a:lnTo>
                    <a:pt x="353670" y="46652"/>
                  </a:lnTo>
                  <a:cubicBezTo>
                    <a:pt x="369220" y="0"/>
                    <a:pt x="352908" y="4449"/>
                    <a:pt x="381805" y="4449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33" name="任意多边形 21"/>
            <p:cNvSpPr/>
            <p:nvPr/>
          </p:nvSpPr>
          <p:spPr bwMode="auto">
            <a:xfrm>
              <a:off x="3080095" y="1923644"/>
              <a:ext cx="971659" cy="1634780"/>
            </a:xfrm>
            <a:custGeom>
              <a:avLst/>
              <a:gdLst>
                <a:gd name="T0" fmla="*/ 0 w 970671"/>
                <a:gd name="T1" fmla="*/ 1337039 h 1634994"/>
                <a:gd name="T2" fmla="*/ 14138 w 970671"/>
                <a:gd name="T3" fmla="*/ 1379214 h 1634994"/>
                <a:gd name="T4" fmla="*/ 42419 w 970671"/>
                <a:gd name="T5" fmla="*/ 1407332 h 1634994"/>
                <a:gd name="T6" fmla="*/ 98976 w 970671"/>
                <a:gd name="T7" fmla="*/ 1519799 h 1634994"/>
                <a:gd name="T8" fmla="*/ 113117 w 970671"/>
                <a:gd name="T9" fmla="*/ 1561974 h 1634994"/>
                <a:gd name="T10" fmla="*/ 155535 w 970671"/>
                <a:gd name="T11" fmla="*/ 1576034 h 1634994"/>
                <a:gd name="T12" fmla="*/ 226232 w 970671"/>
                <a:gd name="T13" fmla="*/ 1618207 h 1634994"/>
                <a:gd name="T14" fmla="*/ 367625 w 970671"/>
                <a:gd name="T15" fmla="*/ 1604150 h 1634994"/>
                <a:gd name="T16" fmla="*/ 494881 w 970671"/>
                <a:gd name="T17" fmla="*/ 1547914 h 1634994"/>
                <a:gd name="T18" fmla="*/ 537299 w 970671"/>
                <a:gd name="T19" fmla="*/ 1533856 h 1634994"/>
                <a:gd name="T20" fmla="*/ 565578 w 970671"/>
                <a:gd name="T21" fmla="*/ 1491683 h 1634994"/>
                <a:gd name="T22" fmla="*/ 622136 w 970671"/>
                <a:gd name="T23" fmla="*/ 1477625 h 1634994"/>
                <a:gd name="T24" fmla="*/ 664554 w 970671"/>
                <a:gd name="T25" fmla="*/ 1463563 h 1634994"/>
                <a:gd name="T26" fmla="*/ 763530 w 970671"/>
                <a:gd name="T27" fmla="*/ 1393274 h 1634994"/>
                <a:gd name="T28" fmla="*/ 805949 w 970671"/>
                <a:gd name="T29" fmla="*/ 1351096 h 1634994"/>
                <a:gd name="T30" fmla="*/ 848367 w 970671"/>
                <a:gd name="T31" fmla="*/ 1322981 h 1634994"/>
                <a:gd name="T32" fmla="*/ 862505 w 970671"/>
                <a:gd name="T33" fmla="*/ 1280803 h 1634994"/>
                <a:gd name="T34" fmla="*/ 890785 w 970671"/>
                <a:gd name="T35" fmla="*/ 1252687 h 1634994"/>
                <a:gd name="T36" fmla="*/ 919065 w 970671"/>
                <a:gd name="T37" fmla="*/ 1168336 h 1634994"/>
                <a:gd name="T38" fmla="*/ 961484 w 970671"/>
                <a:gd name="T39" fmla="*/ 1083985 h 1634994"/>
                <a:gd name="T40" fmla="*/ 975621 w 970671"/>
                <a:gd name="T41" fmla="*/ 957461 h 1634994"/>
                <a:gd name="T42" fmla="*/ 961484 w 970671"/>
                <a:gd name="T43" fmla="*/ 479469 h 1634994"/>
                <a:gd name="T44" fmla="*/ 933203 w 970671"/>
                <a:gd name="T45" fmla="*/ 395118 h 1634994"/>
                <a:gd name="T46" fmla="*/ 919065 w 970671"/>
                <a:gd name="T47" fmla="*/ 352945 h 1634994"/>
                <a:gd name="T48" fmla="*/ 904923 w 970671"/>
                <a:gd name="T49" fmla="*/ 310767 h 1634994"/>
                <a:gd name="T50" fmla="*/ 848367 w 970671"/>
                <a:gd name="T51" fmla="*/ 240477 h 1634994"/>
                <a:gd name="T52" fmla="*/ 749391 w 970671"/>
                <a:gd name="T53" fmla="*/ 156127 h 1634994"/>
                <a:gd name="T54" fmla="*/ 664554 w 970671"/>
                <a:gd name="T55" fmla="*/ 99892 h 1634994"/>
                <a:gd name="T56" fmla="*/ 636275 w 970671"/>
                <a:gd name="T57" fmla="*/ 71776 h 1634994"/>
                <a:gd name="T58" fmla="*/ 551439 w 970671"/>
                <a:gd name="T59" fmla="*/ 43656 h 1634994"/>
                <a:gd name="T60" fmla="*/ 523159 w 970671"/>
                <a:gd name="T61" fmla="*/ 15540 h 1634994"/>
                <a:gd name="T62" fmla="*/ 466601 w 970671"/>
                <a:gd name="T63" fmla="*/ 1483 h 163499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970671"/>
                <a:gd name="T97" fmla="*/ 0 h 1634994"/>
                <a:gd name="T98" fmla="*/ 970671 w 970671"/>
                <a:gd name="T99" fmla="*/ 1634994 h 163499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970671" h="1634994">
                  <a:moveTo>
                    <a:pt x="0" y="1337914"/>
                  </a:moveTo>
                  <a:cubicBezTo>
                    <a:pt x="4689" y="1351982"/>
                    <a:pt x="6439" y="1367402"/>
                    <a:pt x="14068" y="1380117"/>
                  </a:cubicBezTo>
                  <a:cubicBezTo>
                    <a:pt x="20892" y="1391490"/>
                    <a:pt x="36272" y="1396389"/>
                    <a:pt x="42204" y="1408252"/>
                  </a:cubicBezTo>
                  <a:cubicBezTo>
                    <a:pt x="106866" y="1537574"/>
                    <a:pt x="34909" y="1457227"/>
                    <a:pt x="98474" y="1520794"/>
                  </a:cubicBezTo>
                  <a:cubicBezTo>
                    <a:pt x="103163" y="1534862"/>
                    <a:pt x="102056" y="1552512"/>
                    <a:pt x="112542" y="1562997"/>
                  </a:cubicBezTo>
                  <a:cubicBezTo>
                    <a:pt x="123027" y="1573482"/>
                    <a:pt x="142030" y="1569435"/>
                    <a:pt x="154745" y="1577064"/>
                  </a:cubicBezTo>
                  <a:cubicBezTo>
                    <a:pt x="251295" y="1634994"/>
                    <a:pt x="105529" y="1579418"/>
                    <a:pt x="225084" y="1619267"/>
                  </a:cubicBezTo>
                  <a:cubicBezTo>
                    <a:pt x="271976" y="1614578"/>
                    <a:pt x="319441" y="1613885"/>
                    <a:pt x="365760" y="1605200"/>
                  </a:cubicBezTo>
                  <a:cubicBezTo>
                    <a:pt x="481896" y="1583425"/>
                    <a:pt x="416546" y="1586841"/>
                    <a:pt x="492370" y="1548929"/>
                  </a:cubicBezTo>
                  <a:cubicBezTo>
                    <a:pt x="505633" y="1542297"/>
                    <a:pt x="520505" y="1539550"/>
                    <a:pt x="534573" y="1534861"/>
                  </a:cubicBezTo>
                  <a:cubicBezTo>
                    <a:pt x="543951" y="1520793"/>
                    <a:pt x="548640" y="1502036"/>
                    <a:pt x="562708" y="1492658"/>
                  </a:cubicBezTo>
                  <a:cubicBezTo>
                    <a:pt x="578795" y="1481933"/>
                    <a:pt x="600389" y="1483901"/>
                    <a:pt x="618979" y="1478590"/>
                  </a:cubicBezTo>
                  <a:cubicBezTo>
                    <a:pt x="633237" y="1474516"/>
                    <a:pt x="647114" y="1469212"/>
                    <a:pt x="661182" y="1464523"/>
                  </a:cubicBezTo>
                  <a:cubicBezTo>
                    <a:pt x="727938" y="1397767"/>
                    <a:pt x="692288" y="1416641"/>
                    <a:pt x="759656" y="1394184"/>
                  </a:cubicBezTo>
                  <a:cubicBezTo>
                    <a:pt x="773724" y="1380116"/>
                    <a:pt x="786575" y="1364717"/>
                    <a:pt x="801859" y="1351981"/>
                  </a:cubicBezTo>
                  <a:cubicBezTo>
                    <a:pt x="814847" y="1341157"/>
                    <a:pt x="833500" y="1337048"/>
                    <a:pt x="844062" y="1323846"/>
                  </a:cubicBezTo>
                  <a:cubicBezTo>
                    <a:pt x="853325" y="1312267"/>
                    <a:pt x="850501" y="1294359"/>
                    <a:pt x="858130" y="1281643"/>
                  </a:cubicBezTo>
                  <a:cubicBezTo>
                    <a:pt x="864954" y="1270270"/>
                    <a:pt x="876887" y="1262886"/>
                    <a:pt x="886265" y="1253507"/>
                  </a:cubicBezTo>
                  <a:cubicBezTo>
                    <a:pt x="895643" y="1225372"/>
                    <a:pt x="897949" y="1193777"/>
                    <a:pt x="914400" y="1169101"/>
                  </a:cubicBezTo>
                  <a:cubicBezTo>
                    <a:pt x="950762" y="1114560"/>
                    <a:pt x="937189" y="1142938"/>
                    <a:pt x="956604" y="1084695"/>
                  </a:cubicBezTo>
                  <a:cubicBezTo>
                    <a:pt x="961293" y="1042492"/>
                    <a:pt x="970671" y="1000549"/>
                    <a:pt x="970671" y="958086"/>
                  </a:cubicBezTo>
                  <a:cubicBezTo>
                    <a:pt x="970671" y="798583"/>
                    <a:pt x="968533" y="638840"/>
                    <a:pt x="956604" y="479784"/>
                  </a:cubicBezTo>
                  <a:cubicBezTo>
                    <a:pt x="954386" y="450210"/>
                    <a:pt x="937847" y="423513"/>
                    <a:pt x="928468" y="395378"/>
                  </a:cubicBezTo>
                  <a:lnTo>
                    <a:pt x="914400" y="353175"/>
                  </a:lnTo>
                  <a:cubicBezTo>
                    <a:pt x="909711" y="339107"/>
                    <a:pt x="910819" y="321457"/>
                    <a:pt x="900333" y="310972"/>
                  </a:cubicBezTo>
                  <a:cubicBezTo>
                    <a:pt x="804567" y="215210"/>
                    <a:pt x="950524" y="364840"/>
                    <a:pt x="844062" y="240634"/>
                  </a:cubicBezTo>
                  <a:cubicBezTo>
                    <a:pt x="759531" y="142014"/>
                    <a:pt x="820254" y="218450"/>
                    <a:pt x="745588" y="156227"/>
                  </a:cubicBezTo>
                  <a:cubicBezTo>
                    <a:pt x="675339" y="97685"/>
                    <a:pt x="735348" y="124678"/>
                    <a:pt x="661182" y="99957"/>
                  </a:cubicBezTo>
                  <a:cubicBezTo>
                    <a:pt x="651804" y="90578"/>
                    <a:pt x="644910" y="77752"/>
                    <a:pt x="633047" y="71821"/>
                  </a:cubicBezTo>
                  <a:cubicBezTo>
                    <a:pt x="606521" y="58558"/>
                    <a:pt x="548640" y="43686"/>
                    <a:pt x="548640" y="43686"/>
                  </a:cubicBezTo>
                  <a:cubicBezTo>
                    <a:pt x="539262" y="34307"/>
                    <a:pt x="531878" y="22374"/>
                    <a:pt x="520505" y="15550"/>
                  </a:cubicBezTo>
                  <a:cubicBezTo>
                    <a:pt x="494589" y="0"/>
                    <a:pt x="486573" y="1483"/>
                    <a:pt x="464234" y="1483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3334" name="任意多边形 22"/>
            <p:cNvSpPr/>
            <p:nvPr/>
          </p:nvSpPr>
          <p:spPr bwMode="auto">
            <a:xfrm>
              <a:off x="0" y="279341"/>
              <a:ext cx="731919" cy="2236315"/>
            </a:xfrm>
            <a:custGeom>
              <a:avLst/>
              <a:gdLst>
                <a:gd name="T0" fmla="*/ 733517 w 731520"/>
                <a:gd name="T1" fmla="*/ 2234523 h 2236763"/>
                <a:gd name="T2" fmla="*/ 465501 w 731520"/>
                <a:gd name="T3" fmla="*/ 2220474 h 2236763"/>
                <a:gd name="T4" fmla="*/ 366759 w 731520"/>
                <a:gd name="T5" fmla="*/ 2192368 h 2236763"/>
                <a:gd name="T6" fmla="*/ 352652 w 731520"/>
                <a:gd name="T7" fmla="*/ 2150206 h 2236763"/>
                <a:gd name="T8" fmla="*/ 324441 w 731520"/>
                <a:gd name="T9" fmla="*/ 2122100 h 2236763"/>
                <a:gd name="T10" fmla="*/ 310334 w 731520"/>
                <a:gd name="T11" fmla="*/ 2065883 h 2236763"/>
                <a:gd name="T12" fmla="*/ 282123 w 731520"/>
                <a:gd name="T13" fmla="*/ 2037775 h 2236763"/>
                <a:gd name="T14" fmla="*/ 253908 w 731520"/>
                <a:gd name="T15" fmla="*/ 1995615 h 2236763"/>
                <a:gd name="T16" fmla="*/ 211590 w 731520"/>
                <a:gd name="T17" fmla="*/ 1911293 h 2236763"/>
                <a:gd name="T18" fmla="*/ 183380 w 731520"/>
                <a:gd name="T19" fmla="*/ 1826971 h 2236763"/>
                <a:gd name="T20" fmla="*/ 169272 w 731520"/>
                <a:gd name="T21" fmla="*/ 1784812 h 2236763"/>
                <a:gd name="T22" fmla="*/ 155167 w 731520"/>
                <a:gd name="T23" fmla="*/ 1728596 h 2236763"/>
                <a:gd name="T24" fmla="*/ 126954 w 731520"/>
                <a:gd name="T25" fmla="*/ 1644275 h 2236763"/>
                <a:gd name="T26" fmla="*/ 98744 w 731520"/>
                <a:gd name="T27" fmla="*/ 1602113 h 2236763"/>
                <a:gd name="T28" fmla="*/ 70528 w 731520"/>
                <a:gd name="T29" fmla="*/ 1489685 h 2236763"/>
                <a:gd name="T30" fmla="*/ 42318 w 731520"/>
                <a:gd name="T31" fmla="*/ 1377256 h 2236763"/>
                <a:gd name="T32" fmla="*/ 14108 w 731520"/>
                <a:gd name="T33" fmla="*/ 1278880 h 2236763"/>
                <a:gd name="T34" fmla="*/ 0 w 731520"/>
                <a:gd name="T35" fmla="*/ 1180506 h 2236763"/>
                <a:gd name="T36" fmla="*/ 14108 w 731520"/>
                <a:gd name="T37" fmla="*/ 309179 h 2236763"/>
                <a:gd name="T38" fmla="*/ 42318 w 731520"/>
                <a:gd name="T39" fmla="*/ 224858 h 2236763"/>
                <a:gd name="T40" fmla="*/ 126954 w 731520"/>
                <a:gd name="T41" fmla="*/ 112428 h 2236763"/>
                <a:gd name="T42" fmla="*/ 169272 w 731520"/>
                <a:gd name="T43" fmla="*/ 84321 h 2236763"/>
                <a:gd name="T44" fmla="*/ 211590 w 731520"/>
                <a:gd name="T45" fmla="*/ 70268 h 2236763"/>
                <a:gd name="T46" fmla="*/ 268016 w 731520"/>
                <a:gd name="T47" fmla="*/ 0 h 22367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31520"/>
                <a:gd name="T73" fmla="*/ 0 h 2236763"/>
                <a:gd name="T74" fmla="*/ 731520 w 731520"/>
                <a:gd name="T75" fmla="*/ 2236763 h 22367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31520" h="2236763">
                  <a:moveTo>
                    <a:pt x="731520" y="2236763"/>
                  </a:moveTo>
                  <a:cubicBezTo>
                    <a:pt x="642425" y="2232074"/>
                    <a:pt x="553117" y="2230424"/>
                    <a:pt x="464234" y="2222695"/>
                  </a:cubicBezTo>
                  <a:cubicBezTo>
                    <a:pt x="440339" y="2220617"/>
                    <a:pt x="390441" y="2202786"/>
                    <a:pt x="365760" y="2194560"/>
                  </a:cubicBezTo>
                  <a:cubicBezTo>
                    <a:pt x="361071" y="2180492"/>
                    <a:pt x="359321" y="2165073"/>
                    <a:pt x="351692" y="2152357"/>
                  </a:cubicBezTo>
                  <a:cubicBezTo>
                    <a:pt x="344868" y="2140984"/>
                    <a:pt x="329488" y="2136084"/>
                    <a:pt x="323557" y="2124221"/>
                  </a:cubicBezTo>
                  <a:cubicBezTo>
                    <a:pt x="314911" y="2106928"/>
                    <a:pt x="318135" y="2085244"/>
                    <a:pt x="309489" y="2067951"/>
                  </a:cubicBezTo>
                  <a:cubicBezTo>
                    <a:pt x="303558" y="2056088"/>
                    <a:pt x="289639" y="2050172"/>
                    <a:pt x="281354" y="2039815"/>
                  </a:cubicBezTo>
                  <a:cubicBezTo>
                    <a:pt x="270792" y="2026613"/>
                    <a:pt x="262597" y="2011680"/>
                    <a:pt x="253218" y="1997612"/>
                  </a:cubicBezTo>
                  <a:cubicBezTo>
                    <a:pt x="201920" y="1843709"/>
                    <a:pt x="283732" y="2076817"/>
                    <a:pt x="211015" y="1913206"/>
                  </a:cubicBezTo>
                  <a:cubicBezTo>
                    <a:pt x="198970" y="1886105"/>
                    <a:pt x="192258" y="1856935"/>
                    <a:pt x="182880" y="1828800"/>
                  </a:cubicBezTo>
                  <a:cubicBezTo>
                    <a:pt x="178191" y="1814732"/>
                    <a:pt x="172409" y="1800983"/>
                    <a:pt x="168812" y="1786597"/>
                  </a:cubicBezTo>
                  <a:cubicBezTo>
                    <a:pt x="164123" y="1767840"/>
                    <a:pt x="160300" y="1748845"/>
                    <a:pt x="154744" y="1730326"/>
                  </a:cubicBezTo>
                  <a:cubicBezTo>
                    <a:pt x="146222" y="1701920"/>
                    <a:pt x="143060" y="1670596"/>
                    <a:pt x="126609" y="1645920"/>
                  </a:cubicBezTo>
                  <a:cubicBezTo>
                    <a:pt x="117231" y="1631852"/>
                    <a:pt x="106035" y="1618839"/>
                    <a:pt x="98474" y="1603717"/>
                  </a:cubicBezTo>
                  <a:cubicBezTo>
                    <a:pt x="83106" y="1572981"/>
                    <a:pt x="77218" y="1520988"/>
                    <a:pt x="70338" y="1491175"/>
                  </a:cubicBezTo>
                  <a:cubicBezTo>
                    <a:pt x="61643" y="1453497"/>
                    <a:pt x="51581" y="1416148"/>
                    <a:pt x="42203" y="1378634"/>
                  </a:cubicBezTo>
                  <a:cubicBezTo>
                    <a:pt x="24540" y="1307981"/>
                    <a:pt x="34248" y="1340702"/>
                    <a:pt x="14068" y="1280160"/>
                  </a:cubicBezTo>
                  <a:cubicBezTo>
                    <a:pt x="9379" y="1247335"/>
                    <a:pt x="0" y="1214844"/>
                    <a:pt x="0" y="1181686"/>
                  </a:cubicBezTo>
                  <a:cubicBezTo>
                    <a:pt x="0" y="890916"/>
                    <a:pt x="1252" y="599977"/>
                    <a:pt x="14068" y="309489"/>
                  </a:cubicBezTo>
                  <a:cubicBezTo>
                    <a:pt x="15375" y="279861"/>
                    <a:pt x="25752" y="249759"/>
                    <a:pt x="42203" y="225083"/>
                  </a:cubicBezTo>
                  <a:cubicBezTo>
                    <a:pt x="67914" y="186517"/>
                    <a:pt x="89436" y="142279"/>
                    <a:pt x="126609" y="112541"/>
                  </a:cubicBezTo>
                  <a:cubicBezTo>
                    <a:pt x="139811" y="101979"/>
                    <a:pt x="153690" y="91967"/>
                    <a:pt x="168812" y="84406"/>
                  </a:cubicBezTo>
                  <a:cubicBezTo>
                    <a:pt x="182075" y="77774"/>
                    <a:pt x="196947" y="75027"/>
                    <a:pt x="211015" y="70338"/>
                  </a:cubicBezTo>
                  <a:cubicBezTo>
                    <a:pt x="270602" y="10751"/>
                    <a:pt x="267286" y="40593"/>
                    <a:pt x="267286" y="0"/>
                  </a:cubicBezTo>
                </a:path>
              </a:pathLst>
            </a:custGeom>
            <a:noFill/>
            <a:ln w="28575">
              <a:solidFill>
                <a:srgbClr val="4A7EBB"/>
              </a:solidFill>
              <a:rou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3" name="标题 2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/>
      <p:bldP spid="2744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7</TotalTime>
  <Words>1921</Words>
  <Application>Microsoft Office PowerPoint</Application>
  <PresentationFormat>全屏显示(4:3)</PresentationFormat>
  <Paragraphs>84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默认设计模板</vt:lpstr>
      <vt:lpstr>Equation</vt:lpstr>
      <vt:lpstr>第十八章 电功率 第3节 测量小灯泡的电功率 （第1课时）</vt:lpstr>
      <vt:lpstr>一、伏安法测量小灯泡电功率</vt:lpstr>
      <vt:lpstr>4．电路图</vt:lpstr>
      <vt:lpstr>5．实验步骤：</vt:lpstr>
      <vt:lpstr>6．实验记录 </vt:lpstr>
      <vt:lpstr>7．实验结论：</vt:lpstr>
      <vt:lpstr>8．交流反馈：</vt:lpstr>
      <vt:lpstr>课堂练习</vt:lpstr>
      <vt:lpstr>课堂练习</vt:lpstr>
      <vt:lpstr>PowerPoint 演示文稿</vt:lpstr>
      <vt:lpstr>PowerPoint 演示文稿</vt:lpstr>
      <vt:lpstr>课堂练习</vt:lpstr>
      <vt:lpstr>二、用电能表测量用电器的电功率</vt:lpstr>
      <vt:lpstr>课堂练习</vt:lpstr>
      <vt:lpstr>课堂练习</vt:lpstr>
      <vt:lpstr>课堂练习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八章 电功率 第3节 测量小灯泡的电功率 （第1课时）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